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84F3A3B"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0E17AA">
            <w:rPr>
              <w:color w:val="4472C4" w:themeColor="accent1"/>
              <w:sz w:val="44"/>
              <w:szCs w:val="44"/>
            </w:rPr>
            <w:t>B</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v:textbox>
                    <w10:wrap type="square"/>
                  </v:shape>
                </w:pict>
              </mc:Fallback>
            </mc:AlternateContent>
          </w:r>
        </w:p>
        <w:p w14:paraId="7E5B2845" w14:textId="21FDEF53" w:rsidR="009271F7" w:rsidRDefault="00377C81">
          <w:pPr>
            <w:rPr>
              <w:rtl/>
            </w:rPr>
          </w:pPr>
          <w:r>
            <w:rPr>
              <w:rtl/>
            </w:rPr>
            <w:br w:type="page"/>
          </w:r>
        </w:p>
      </w:sdtContent>
    </w:sdt>
    <w:sdt>
      <w:sdtPr>
        <w:rPr>
          <w:rFonts w:asciiTheme="minorHAnsi" w:hAnsiTheme="minorHAnsi"/>
          <w:noProof w:val="0"/>
          <w:spacing w:val="0"/>
          <w:kern w:val="2"/>
        </w:rPr>
        <w:id w:val="-1465343802"/>
        <w:docPartObj>
          <w:docPartGallery w:val="Table of Contents"/>
          <w:docPartUnique/>
        </w:docPartObj>
      </w:sdtPr>
      <w:sdtEndPr>
        <w:rPr>
          <w:rFonts w:asciiTheme="minorBidi" w:hAnsiTheme="minorBidi"/>
          <w:b/>
          <w:bCs/>
          <w:sz w:val="24"/>
          <w:szCs w:val="24"/>
        </w:rPr>
      </w:sdtEndPr>
      <w:sdtContent>
        <w:p w14:paraId="6C63AB27" w14:textId="7EA974F2" w:rsidR="00B172ED" w:rsidRDefault="00B95655">
          <w:pPr>
            <w:pStyle w:val="TOC1"/>
            <w:rPr>
              <w:rFonts w:asciiTheme="minorHAnsi" w:eastAsiaTheme="minorEastAsia" w:hAnsiTheme="minorHAnsi"/>
              <w:spacing w:val="0"/>
              <w:kern w:val="2"/>
              <w:lang w:val="en-IL" w:eastAsia="en-IL"/>
            </w:rPr>
          </w:pPr>
          <w:r w:rsidRPr="002C16ED">
            <w:rPr>
              <w:sz w:val="24"/>
              <w:szCs w:val="24"/>
            </w:rPr>
            <w:fldChar w:fldCharType="begin"/>
          </w:r>
          <w:r w:rsidRPr="002C16ED">
            <w:rPr>
              <w:sz w:val="24"/>
              <w:szCs w:val="24"/>
            </w:rPr>
            <w:instrText xml:space="preserve"> TOC \o "1-3" \h \z \u </w:instrText>
          </w:r>
          <w:r w:rsidRPr="002C16ED">
            <w:rPr>
              <w:sz w:val="24"/>
              <w:szCs w:val="24"/>
            </w:rPr>
            <w:fldChar w:fldCharType="separate"/>
          </w:r>
          <w:hyperlink w:anchor="_Toc165033153" w:history="1">
            <w:r w:rsidR="00B172ED" w:rsidRPr="00DF7452">
              <w:rPr>
                <w:rStyle w:val="Hyperlink"/>
              </w:rPr>
              <w:t>Abstract</w:t>
            </w:r>
            <w:r w:rsidR="00B172ED">
              <w:rPr>
                <w:webHidden/>
              </w:rPr>
              <w:tab/>
            </w:r>
            <w:r w:rsidR="00B172ED">
              <w:rPr>
                <w:webHidden/>
              </w:rPr>
              <w:fldChar w:fldCharType="begin"/>
            </w:r>
            <w:r w:rsidR="00B172ED">
              <w:rPr>
                <w:webHidden/>
              </w:rPr>
              <w:instrText xml:space="preserve"> PAGEREF _Toc165033153 \h </w:instrText>
            </w:r>
            <w:r w:rsidR="00B172ED">
              <w:rPr>
                <w:webHidden/>
              </w:rPr>
            </w:r>
            <w:r w:rsidR="00B172ED">
              <w:rPr>
                <w:webHidden/>
              </w:rPr>
              <w:fldChar w:fldCharType="separate"/>
            </w:r>
            <w:r w:rsidR="00B172ED">
              <w:rPr>
                <w:webHidden/>
              </w:rPr>
              <w:t>2</w:t>
            </w:r>
            <w:r w:rsidR="00B172ED">
              <w:rPr>
                <w:webHidden/>
              </w:rPr>
              <w:fldChar w:fldCharType="end"/>
            </w:r>
          </w:hyperlink>
        </w:p>
        <w:p w14:paraId="46A9F02D" w14:textId="2DCDA914" w:rsidR="00B172ED" w:rsidRDefault="00B172ED">
          <w:pPr>
            <w:pStyle w:val="TOC1"/>
            <w:rPr>
              <w:rFonts w:asciiTheme="minorHAnsi" w:eastAsiaTheme="minorEastAsia" w:hAnsiTheme="minorHAnsi"/>
              <w:spacing w:val="0"/>
              <w:kern w:val="2"/>
              <w:lang w:val="en-IL" w:eastAsia="en-IL"/>
            </w:rPr>
          </w:pPr>
          <w:hyperlink w:anchor="_Toc165033154" w:history="1">
            <w:r w:rsidRPr="00DF7452">
              <w:rPr>
                <w:rStyle w:val="Hyperlink"/>
              </w:rPr>
              <w:t>Keywords</w:t>
            </w:r>
            <w:r>
              <w:rPr>
                <w:webHidden/>
              </w:rPr>
              <w:tab/>
            </w:r>
            <w:r>
              <w:rPr>
                <w:webHidden/>
              </w:rPr>
              <w:fldChar w:fldCharType="begin"/>
            </w:r>
            <w:r>
              <w:rPr>
                <w:webHidden/>
              </w:rPr>
              <w:instrText xml:space="preserve"> PAGEREF _Toc165033154 \h </w:instrText>
            </w:r>
            <w:r>
              <w:rPr>
                <w:webHidden/>
              </w:rPr>
            </w:r>
            <w:r>
              <w:rPr>
                <w:webHidden/>
              </w:rPr>
              <w:fldChar w:fldCharType="separate"/>
            </w:r>
            <w:r>
              <w:rPr>
                <w:webHidden/>
              </w:rPr>
              <w:t>2</w:t>
            </w:r>
            <w:r>
              <w:rPr>
                <w:webHidden/>
              </w:rPr>
              <w:fldChar w:fldCharType="end"/>
            </w:r>
          </w:hyperlink>
        </w:p>
        <w:p w14:paraId="006FD5AE" w14:textId="01E2A339" w:rsidR="00B172ED" w:rsidRDefault="00B172ED">
          <w:pPr>
            <w:pStyle w:val="TOC1"/>
            <w:tabs>
              <w:tab w:val="left" w:pos="440"/>
            </w:tabs>
            <w:rPr>
              <w:rFonts w:asciiTheme="minorHAnsi" w:eastAsiaTheme="minorEastAsia" w:hAnsiTheme="minorHAnsi"/>
              <w:spacing w:val="0"/>
              <w:kern w:val="2"/>
              <w:lang w:val="en-IL" w:eastAsia="en-IL"/>
            </w:rPr>
          </w:pPr>
          <w:hyperlink w:anchor="_Toc165033155" w:history="1">
            <w:r w:rsidRPr="00DF7452">
              <w:rPr>
                <w:rStyle w:val="Hyperlink"/>
              </w:rPr>
              <w:t>1.</w:t>
            </w:r>
            <w:r>
              <w:rPr>
                <w:rFonts w:asciiTheme="minorHAnsi" w:eastAsiaTheme="minorEastAsia" w:hAnsiTheme="minorHAnsi"/>
                <w:spacing w:val="0"/>
                <w:kern w:val="2"/>
                <w:lang w:val="en-IL" w:eastAsia="en-IL"/>
              </w:rPr>
              <w:tab/>
            </w:r>
            <w:r w:rsidRPr="00DF7452">
              <w:rPr>
                <w:rStyle w:val="Hyperlink"/>
              </w:rPr>
              <w:t>Introduction</w:t>
            </w:r>
            <w:r>
              <w:rPr>
                <w:webHidden/>
              </w:rPr>
              <w:tab/>
            </w:r>
            <w:r>
              <w:rPr>
                <w:webHidden/>
              </w:rPr>
              <w:fldChar w:fldCharType="begin"/>
            </w:r>
            <w:r>
              <w:rPr>
                <w:webHidden/>
              </w:rPr>
              <w:instrText xml:space="preserve"> PAGEREF _Toc165033155 \h </w:instrText>
            </w:r>
            <w:r>
              <w:rPr>
                <w:webHidden/>
              </w:rPr>
            </w:r>
            <w:r>
              <w:rPr>
                <w:webHidden/>
              </w:rPr>
              <w:fldChar w:fldCharType="separate"/>
            </w:r>
            <w:r>
              <w:rPr>
                <w:webHidden/>
              </w:rPr>
              <w:t>3</w:t>
            </w:r>
            <w:r>
              <w:rPr>
                <w:webHidden/>
              </w:rPr>
              <w:fldChar w:fldCharType="end"/>
            </w:r>
          </w:hyperlink>
        </w:p>
        <w:p w14:paraId="5D6513D4" w14:textId="33C68883" w:rsidR="00B172ED" w:rsidRDefault="00B172ED">
          <w:pPr>
            <w:pStyle w:val="TOC1"/>
            <w:tabs>
              <w:tab w:val="left" w:pos="440"/>
            </w:tabs>
            <w:rPr>
              <w:rFonts w:asciiTheme="minorHAnsi" w:eastAsiaTheme="minorEastAsia" w:hAnsiTheme="minorHAnsi"/>
              <w:spacing w:val="0"/>
              <w:kern w:val="2"/>
              <w:lang w:val="en-IL" w:eastAsia="en-IL"/>
            </w:rPr>
          </w:pPr>
          <w:hyperlink w:anchor="_Toc165033156" w:history="1">
            <w:r w:rsidRPr="00DF7452">
              <w:rPr>
                <w:rStyle w:val="Hyperlink"/>
              </w:rPr>
              <w:t>2.</w:t>
            </w:r>
            <w:r>
              <w:rPr>
                <w:rFonts w:asciiTheme="minorHAnsi" w:eastAsiaTheme="minorEastAsia" w:hAnsiTheme="minorHAnsi"/>
                <w:spacing w:val="0"/>
                <w:kern w:val="2"/>
                <w:lang w:val="en-IL" w:eastAsia="en-IL"/>
              </w:rPr>
              <w:tab/>
            </w:r>
            <w:r w:rsidRPr="00DF7452">
              <w:rPr>
                <w:rStyle w:val="Hyperlink"/>
              </w:rPr>
              <w:t>General Description</w:t>
            </w:r>
            <w:r>
              <w:rPr>
                <w:webHidden/>
              </w:rPr>
              <w:tab/>
            </w:r>
            <w:r>
              <w:rPr>
                <w:webHidden/>
              </w:rPr>
              <w:fldChar w:fldCharType="begin"/>
            </w:r>
            <w:r>
              <w:rPr>
                <w:webHidden/>
              </w:rPr>
              <w:instrText xml:space="preserve"> PAGEREF _Toc165033156 \h </w:instrText>
            </w:r>
            <w:r>
              <w:rPr>
                <w:webHidden/>
              </w:rPr>
            </w:r>
            <w:r>
              <w:rPr>
                <w:webHidden/>
              </w:rPr>
              <w:fldChar w:fldCharType="separate"/>
            </w:r>
            <w:r>
              <w:rPr>
                <w:webHidden/>
              </w:rPr>
              <w:t>4</w:t>
            </w:r>
            <w:r>
              <w:rPr>
                <w:webHidden/>
              </w:rPr>
              <w:fldChar w:fldCharType="end"/>
            </w:r>
          </w:hyperlink>
        </w:p>
        <w:p w14:paraId="09B69EE3" w14:textId="0B9E5965" w:rsidR="00B172ED" w:rsidRDefault="00B172ED">
          <w:pPr>
            <w:pStyle w:val="TOC2"/>
            <w:tabs>
              <w:tab w:val="left" w:pos="880"/>
              <w:tab w:val="right" w:leader="dot" w:pos="9016"/>
            </w:tabs>
            <w:rPr>
              <w:rFonts w:eastAsiaTheme="minorEastAsia"/>
              <w:noProof/>
              <w:lang w:val="en-IL" w:eastAsia="en-IL"/>
            </w:rPr>
          </w:pPr>
          <w:hyperlink w:anchor="_Toc165033157" w:history="1">
            <w:r w:rsidRPr="00DF7452">
              <w:rPr>
                <w:rStyle w:val="Hyperlink"/>
                <w:noProof/>
              </w:rPr>
              <w:t>2.1.</w:t>
            </w:r>
            <w:r>
              <w:rPr>
                <w:rFonts w:eastAsiaTheme="minorEastAsia"/>
                <w:noProof/>
                <w:lang w:val="en-IL" w:eastAsia="en-IL"/>
              </w:rPr>
              <w:tab/>
            </w:r>
            <w:r w:rsidRPr="00DF7452">
              <w:rPr>
                <w:rStyle w:val="Hyperlink"/>
                <w:noProof/>
              </w:rPr>
              <w:t>Background</w:t>
            </w:r>
            <w:r>
              <w:rPr>
                <w:noProof/>
                <w:webHidden/>
              </w:rPr>
              <w:tab/>
            </w:r>
            <w:r>
              <w:rPr>
                <w:noProof/>
                <w:webHidden/>
              </w:rPr>
              <w:fldChar w:fldCharType="begin"/>
            </w:r>
            <w:r>
              <w:rPr>
                <w:noProof/>
                <w:webHidden/>
              </w:rPr>
              <w:instrText xml:space="preserve"> PAGEREF _Toc165033157 \h </w:instrText>
            </w:r>
            <w:r>
              <w:rPr>
                <w:noProof/>
                <w:webHidden/>
              </w:rPr>
            </w:r>
            <w:r>
              <w:rPr>
                <w:noProof/>
                <w:webHidden/>
              </w:rPr>
              <w:fldChar w:fldCharType="separate"/>
            </w:r>
            <w:r>
              <w:rPr>
                <w:noProof/>
                <w:webHidden/>
              </w:rPr>
              <w:t>4</w:t>
            </w:r>
            <w:r>
              <w:rPr>
                <w:noProof/>
                <w:webHidden/>
              </w:rPr>
              <w:fldChar w:fldCharType="end"/>
            </w:r>
          </w:hyperlink>
        </w:p>
        <w:p w14:paraId="3DFA1480" w14:textId="72665A90" w:rsidR="00B172ED" w:rsidRDefault="00B172ED">
          <w:pPr>
            <w:pStyle w:val="TOC3"/>
            <w:tabs>
              <w:tab w:val="left" w:pos="1320"/>
              <w:tab w:val="right" w:leader="dot" w:pos="9016"/>
            </w:tabs>
            <w:rPr>
              <w:rFonts w:eastAsiaTheme="minorEastAsia"/>
              <w:noProof/>
              <w:lang w:val="en-IL" w:eastAsia="en-IL"/>
            </w:rPr>
          </w:pPr>
          <w:hyperlink w:anchor="_Toc165033158" w:history="1">
            <w:r w:rsidRPr="00DF7452">
              <w:rPr>
                <w:rStyle w:val="Hyperlink"/>
                <w:noProof/>
              </w:rPr>
              <w:t>2.1.1.</w:t>
            </w:r>
            <w:r>
              <w:rPr>
                <w:rFonts w:eastAsiaTheme="minorEastAsia"/>
                <w:noProof/>
                <w:lang w:val="en-IL" w:eastAsia="en-IL"/>
              </w:rPr>
              <w:tab/>
            </w:r>
            <w:r w:rsidRPr="00DF7452">
              <w:rPr>
                <w:rStyle w:val="Hyperlink"/>
                <w:noProof/>
              </w:rPr>
              <w:t>The Algorithms</w:t>
            </w:r>
            <w:r>
              <w:rPr>
                <w:noProof/>
                <w:webHidden/>
              </w:rPr>
              <w:tab/>
            </w:r>
            <w:r>
              <w:rPr>
                <w:noProof/>
                <w:webHidden/>
              </w:rPr>
              <w:fldChar w:fldCharType="begin"/>
            </w:r>
            <w:r>
              <w:rPr>
                <w:noProof/>
                <w:webHidden/>
              </w:rPr>
              <w:instrText xml:space="preserve"> PAGEREF _Toc165033158 \h </w:instrText>
            </w:r>
            <w:r>
              <w:rPr>
                <w:noProof/>
                <w:webHidden/>
              </w:rPr>
            </w:r>
            <w:r>
              <w:rPr>
                <w:noProof/>
                <w:webHidden/>
              </w:rPr>
              <w:fldChar w:fldCharType="separate"/>
            </w:r>
            <w:r>
              <w:rPr>
                <w:noProof/>
                <w:webHidden/>
              </w:rPr>
              <w:t>4</w:t>
            </w:r>
            <w:r>
              <w:rPr>
                <w:noProof/>
                <w:webHidden/>
              </w:rPr>
              <w:fldChar w:fldCharType="end"/>
            </w:r>
          </w:hyperlink>
        </w:p>
        <w:p w14:paraId="3DF14885" w14:textId="0D5BFB54" w:rsidR="00B172ED" w:rsidRDefault="00B172ED">
          <w:pPr>
            <w:pStyle w:val="TOC3"/>
            <w:tabs>
              <w:tab w:val="left" w:pos="1320"/>
              <w:tab w:val="right" w:leader="dot" w:pos="9016"/>
            </w:tabs>
            <w:rPr>
              <w:rFonts w:eastAsiaTheme="minorEastAsia"/>
              <w:noProof/>
              <w:lang w:val="en-IL" w:eastAsia="en-IL"/>
            </w:rPr>
          </w:pPr>
          <w:hyperlink w:anchor="_Toc165033159" w:history="1">
            <w:r w:rsidRPr="00DF7452">
              <w:rPr>
                <w:rStyle w:val="Hyperlink"/>
                <w:noProof/>
              </w:rPr>
              <w:t>2.1.1.1</w:t>
            </w:r>
            <w:r>
              <w:rPr>
                <w:rFonts w:eastAsiaTheme="minorEastAsia"/>
                <w:noProof/>
                <w:lang w:val="en-IL" w:eastAsia="en-IL"/>
              </w:rPr>
              <w:tab/>
            </w:r>
            <w:r w:rsidRPr="00DF7452">
              <w:rPr>
                <w:rStyle w:val="Hyperlink"/>
                <w:noProof/>
              </w:rPr>
              <w:t>ANCAS</w:t>
            </w:r>
            <w:r>
              <w:rPr>
                <w:noProof/>
                <w:webHidden/>
              </w:rPr>
              <w:tab/>
            </w:r>
            <w:r>
              <w:rPr>
                <w:noProof/>
                <w:webHidden/>
              </w:rPr>
              <w:fldChar w:fldCharType="begin"/>
            </w:r>
            <w:r>
              <w:rPr>
                <w:noProof/>
                <w:webHidden/>
              </w:rPr>
              <w:instrText xml:space="preserve"> PAGEREF _Toc165033159 \h </w:instrText>
            </w:r>
            <w:r>
              <w:rPr>
                <w:noProof/>
                <w:webHidden/>
              </w:rPr>
            </w:r>
            <w:r>
              <w:rPr>
                <w:noProof/>
                <w:webHidden/>
              </w:rPr>
              <w:fldChar w:fldCharType="separate"/>
            </w:r>
            <w:r>
              <w:rPr>
                <w:noProof/>
                <w:webHidden/>
              </w:rPr>
              <w:t>4</w:t>
            </w:r>
            <w:r>
              <w:rPr>
                <w:noProof/>
                <w:webHidden/>
              </w:rPr>
              <w:fldChar w:fldCharType="end"/>
            </w:r>
          </w:hyperlink>
        </w:p>
        <w:p w14:paraId="6C77DDDF" w14:textId="435D1946" w:rsidR="00B172ED" w:rsidRDefault="00B172ED">
          <w:pPr>
            <w:pStyle w:val="TOC3"/>
            <w:tabs>
              <w:tab w:val="left" w:pos="1320"/>
              <w:tab w:val="right" w:leader="dot" w:pos="9016"/>
            </w:tabs>
            <w:rPr>
              <w:rFonts w:eastAsiaTheme="minorEastAsia"/>
              <w:noProof/>
              <w:lang w:val="en-IL" w:eastAsia="en-IL"/>
            </w:rPr>
          </w:pPr>
          <w:hyperlink w:anchor="_Toc165033160" w:history="1">
            <w:r w:rsidRPr="00DF7452">
              <w:rPr>
                <w:rStyle w:val="Hyperlink"/>
                <w:noProof/>
              </w:rPr>
              <w:t>2.1.2.</w:t>
            </w:r>
            <w:r>
              <w:rPr>
                <w:rFonts w:eastAsiaTheme="minorEastAsia"/>
                <w:noProof/>
                <w:lang w:val="en-IL" w:eastAsia="en-IL"/>
              </w:rPr>
              <w:tab/>
            </w:r>
            <w:r w:rsidRPr="00DF7452">
              <w:rPr>
                <w:rStyle w:val="Hyperlink"/>
                <w:noProof/>
              </w:rPr>
              <w:t>The Propagator</w:t>
            </w:r>
            <w:r>
              <w:rPr>
                <w:noProof/>
                <w:webHidden/>
              </w:rPr>
              <w:tab/>
            </w:r>
            <w:r>
              <w:rPr>
                <w:noProof/>
                <w:webHidden/>
              </w:rPr>
              <w:fldChar w:fldCharType="begin"/>
            </w:r>
            <w:r>
              <w:rPr>
                <w:noProof/>
                <w:webHidden/>
              </w:rPr>
              <w:instrText xml:space="preserve"> PAGEREF _Toc165033160 \h </w:instrText>
            </w:r>
            <w:r>
              <w:rPr>
                <w:noProof/>
                <w:webHidden/>
              </w:rPr>
            </w:r>
            <w:r>
              <w:rPr>
                <w:noProof/>
                <w:webHidden/>
              </w:rPr>
              <w:fldChar w:fldCharType="separate"/>
            </w:r>
            <w:r>
              <w:rPr>
                <w:noProof/>
                <w:webHidden/>
              </w:rPr>
              <w:t>7</w:t>
            </w:r>
            <w:r>
              <w:rPr>
                <w:noProof/>
                <w:webHidden/>
              </w:rPr>
              <w:fldChar w:fldCharType="end"/>
            </w:r>
          </w:hyperlink>
        </w:p>
        <w:p w14:paraId="4D879FC2" w14:textId="420B85D9" w:rsidR="00B172ED" w:rsidRDefault="00B172ED">
          <w:pPr>
            <w:pStyle w:val="TOC2"/>
            <w:tabs>
              <w:tab w:val="left" w:pos="880"/>
              <w:tab w:val="right" w:leader="dot" w:pos="9016"/>
            </w:tabs>
            <w:rPr>
              <w:rFonts w:eastAsiaTheme="minorEastAsia"/>
              <w:noProof/>
              <w:lang w:val="en-IL" w:eastAsia="en-IL"/>
            </w:rPr>
          </w:pPr>
          <w:hyperlink w:anchor="_Toc165033161" w:history="1">
            <w:r w:rsidRPr="00DF7452">
              <w:rPr>
                <w:rStyle w:val="Hyperlink"/>
                <w:noProof/>
              </w:rPr>
              <w:t>2.2.</w:t>
            </w:r>
            <w:r>
              <w:rPr>
                <w:rFonts w:eastAsiaTheme="minorEastAsia"/>
                <w:noProof/>
                <w:lang w:val="en-IL" w:eastAsia="en-IL"/>
              </w:rPr>
              <w:tab/>
            </w:r>
            <w:r w:rsidRPr="00DF7452">
              <w:rPr>
                <w:rStyle w:val="Hyperlink"/>
                <w:noProof/>
              </w:rPr>
              <w:t>Goals</w:t>
            </w:r>
            <w:r>
              <w:rPr>
                <w:noProof/>
                <w:webHidden/>
              </w:rPr>
              <w:tab/>
            </w:r>
            <w:r>
              <w:rPr>
                <w:noProof/>
                <w:webHidden/>
              </w:rPr>
              <w:fldChar w:fldCharType="begin"/>
            </w:r>
            <w:r>
              <w:rPr>
                <w:noProof/>
                <w:webHidden/>
              </w:rPr>
              <w:instrText xml:space="preserve"> PAGEREF _Toc165033161 \h </w:instrText>
            </w:r>
            <w:r>
              <w:rPr>
                <w:noProof/>
                <w:webHidden/>
              </w:rPr>
            </w:r>
            <w:r>
              <w:rPr>
                <w:noProof/>
                <w:webHidden/>
              </w:rPr>
              <w:fldChar w:fldCharType="separate"/>
            </w:r>
            <w:r>
              <w:rPr>
                <w:noProof/>
                <w:webHidden/>
              </w:rPr>
              <w:t>7</w:t>
            </w:r>
            <w:r>
              <w:rPr>
                <w:noProof/>
                <w:webHidden/>
              </w:rPr>
              <w:fldChar w:fldCharType="end"/>
            </w:r>
          </w:hyperlink>
        </w:p>
        <w:p w14:paraId="6708B71B" w14:textId="575176DE" w:rsidR="00B172ED" w:rsidRDefault="00B172ED">
          <w:pPr>
            <w:pStyle w:val="TOC3"/>
            <w:tabs>
              <w:tab w:val="left" w:pos="1320"/>
              <w:tab w:val="right" w:leader="dot" w:pos="9016"/>
            </w:tabs>
            <w:rPr>
              <w:rFonts w:eastAsiaTheme="minorEastAsia"/>
              <w:noProof/>
              <w:lang w:val="en-IL" w:eastAsia="en-IL"/>
            </w:rPr>
          </w:pPr>
          <w:hyperlink w:anchor="_Toc165033162" w:history="1">
            <w:r w:rsidRPr="00DF7452">
              <w:rPr>
                <w:rStyle w:val="Hyperlink"/>
                <w:noProof/>
              </w:rPr>
              <w:t>2.2.1.</w:t>
            </w:r>
            <w:r>
              <w:rPr>
                <w:rFonts w:eastAsiaTheme="minorEastAsia"/>
                <w:noProof/>
                <w:lang w:val="en-IL" w:eastAsia="en-IL"/>
              </w:rPr>
              <w:tab/>
            </w:r>
            <w:r w:rsidRPr="00DF7452">
              <w:rPr>
                <w:rStyle w:val="Hyperlink"/>
                <w:noProof/>
              </w:rPr>
              <w:t>Implementing the Algorithms</w:t>
            </w:r>
            <w:r>
              <w:rPr>
                <w:noProof/>
                <w:webHidden/>
              </w:rPr>
              <w:tab/>
            </w:r>
            <w:r>
              <w:rPr>
                <w:noProof/>
                <w:webHidden/>
              </w:rPr>
              <w:fldChar w:fldCharType="begin"/>
            </w:r>
            <w:r>
              <w:rPr>
                <w:noProof/>
                <w:webHidden/>
              </w:rPr>
              <w:instrText xml:space="preserve"> PAGEREF _Toc165033162 \h </w:instrText>
            </w:r>
            <w:r>
              <w:rPr>
                <w:noProof/>
                <w:webHidden/>
              </w:rPr>
            </w:r>
            <w:r>
              <w:rPr>
                <w:noProof/>
                <w:webHidden/>
              </w:rPr>
              <w:fldChar w:fldCharType="separate"/>
            </w:r>
            <w:r>
              <w:rPr>
                <w:noProof/>
                <w:webHidden/>
              </w:rPr>
              <w:t>7</w:t>
            </w:r>
            <w:r>
              <w:rPr>
                <w:noProof/>
                <w:webHidden/>
              </w:rPr>
              <w:fldChar w:fldCharType="end"/>
            </w:r>
          </w:hyperlink>
        </w:p>
        <w:p w14:paraId="54657AA6" w14:textId="7CDC66BA" w:rsidR="00B172ED" w:rsidRDefault="00B172ED">
          <w:pPr>
            <w:pStyle w:val="TOC3"/>
            <w:tabs>
              <w:tab w:val="left" w:pos="1320"/>
              <w:tab w:val="right" w:leader="dot" w:pos="9016"/>
            </w:tabs>
            <w:rPr>
              <w:rFonts w:eastAsiaTheme="minorEastAsia"/>
              <w:noProof/>
              <w:lang w:val="en-IL" w:eastAsia="en-IL"/>
            </w:rPr>
          </w:pPr>
          <w:hyperlink w:anchor="_Toc165033163" w:history="1">
            <w:r w:rsidRPr="00DF7452">
              <w:rPr>
                <w:rStyle w:val="Hyperlink"/>
                <w:noProof/>
              </w:rPr>
              <w:t>2.2.2.</w:t>
            </w:r>
            <w:r>
              <w:rPr>
                <w:rFonts w:eastAsiaTheme="minorEastAsia"/>
                <w:noProof/>
                <w:lang w:val="en-IL" w:eastAsia="en-IL"/>
              </w:rPr>
              <w:tab/>
            </w:r>
            <w:r w:rsidRPr="00DF7452">
              <w:rPr>
                <w:rStyle w:val="Hyperlink"/>
                <w:noProof/>
              </w:rPr>
              <w:t>Creating a Testing System</w:t>
            </w:r>
            <w:r>
              <w:rPr>
                <w:noProof/>
                <w:webHidden/>
              </w:rPr>
              <w:tab/>
            </w:r>
            <w:r>
              <w:rPr>
                <w:noProof/>
                <w:webHidden/>
              </w:rPr>
              <w:fldChar w:fldCharType="begin"/>
            </w:r>
            <w:r>
              <w:rPr>
                <w:noProof/>
                <w:webHidden/>
              </w:rPr>
              <w:instrText xml:space="preserve"> PAGEREF _Toc165033163 \h </w:instrText>
            </w:r>
            <w:r>
              <w:rPr>
                <w:noProof/>
                <w:webHidden/>
              </w:rPr>
            </w:r>
            <w:r>
              <w:rPr>
                <w:noProof/>
                <w:webHidden/>
              </w:rPr>
              <w:fldChar w:fldCharType="separate"/>
            </w:r>
            <w:r>
              <w:rPr>
                <w:noProof/>
                <w:webHidden/>
              </w:rPr>
              <w:t>7</w:t>
            </w:r>
            <w:r>
              <w:rPr>
                <w:noProof/>
                <w:webHidden/>
              </w:rPr>
              <w:fldChar w:fldCharType="end"/>
            </w:r>
          </w:hyperlink>
        </w:p>
        <w:p w14:paraId="541F0519" w14:textId="0BFFEB11" w:rsidR="00B172ED" w:rsidRDefault="00B172ED">
          <w:pPr>
            <w:pStyle w:val="TOC3"/>
            <w:tabs>
              <w:tab w:val="left" w:pos="1320"/>
              <w:tab w:val="right" w:leader="dot" w:pos="9016"/>
            </w:tabs>
            <w:rPr>
              <w:rFonts w:eastAsiaTheme="minorEastAsia"/>
              <w:noProof/>
              <w:lang w:val="en-IL" w:eastAsia="en-IL"/>
            </w:rPr>
          </w:pPr>
          <w:hyperlink w:anchor="_Toc165033164" w:history="1">
            <w:r w:rsidRPr="00DF7452">
              <w:rPr>
                <w:rStyle w:val="Hyperlink"/>
                <w:noProof/>
              </w:rPr>
              <w:t>2.2.3.</w:t>
            </w:r>
            <w:r>
              <w:rPr>
                <w:rFonts w:eastAsiaTheme="minorEastAsia"/>
                <w:noProof/>
                <w:lang w:val="en-IL" w:eastAsia="en-IL"/>
              </w:rPr>
              <w:tab/>
            </w:r>
            <w:r w:rsidRPr="00DF7452">
              <w:rPr>
                <w:rStyle w:val="Hyperlink"/>
                <w:noProof/>
              </w:rPr>
              <w:t>Feasibility Testing and Analysis</w:t>
            </w:r>
            <w:r>
              <w:rPr>
                <w:noProof/>
                <w:webHidden/>
              </w:rPr>
              <w:tab/>
            </w:r>
            <w:r>
              <w:rPr>
                <w:noProof/>
                <w:webHidden/>
              </w:rPr>
              <w:fldChar w:fldCharType="begin"/>
            </w:r>
            <w:r>
              <w:rPr>
                <w:noProof/>
                <w:webHidden/>
              </w:rPr>
              <w:instrText xml:space="preserve"> PAGEREF _Toc165033164 \h </w:instrText>
            </w:r>
            <w:r>
              <w:rPr>
                <w:noProof/>
                <w:webHidden/>
              </w:rPr>
            </w:r>
            <w:r>
              <w:rPr>
                <w:noProof/>
                <w:webHidden/>
              </w:rPr>
              <w:fldChar w:fldCharType="separate"/>
            </w:r>
            <w:r>
              <w:rPr>
                <w:noProof/>
                <w:webHidden/>
              </w:rPr>
              <w:t>8</w:t>
            </w:r>
            <w:r>
              <w:rPr>
                <w:noProof/>
                <w:webHidden/>
              </w:rPr>
              <w:fldChar w:fldCharType="end"/>
            </w:r>
          </w:hyperlink>
        </w:p>
        <w:p w14:paraId="45138545" w14:textId="42BC8BE7" w:rsidR="00B172ED" w:rsidRDefault="00B172ED">
          <w:pPr>
            <w:pStyle w:val="TOC2"/>
            <w:tabs>
              <w:tab w:val="left" w:pos="880"/>
              <w:tab w:val="right" w:leader="dot" w:pos="9016"/>
            </w:tabs>
            <w:rPr>
              <w:rFonts w:eastAsiaTheme="minorEastAsia"/>
              <w:noProof/>
              <w:lang w:val="en-IL" w:eastAsia="en-IL"/>
            </w:rPr>
          </w:pPr>
          <w:hyperlink w:anchor="_Toc165033165" w:history="1">
            <w:r w:rsidRPr="00DF7452">
              <w:rPr>
                <w:rStyle w:val="Hyperlink"/>
                <w:noProof/>
              </w:rPr>
              <w:t>2.3.</w:t>
            </w:r>
            <w:r>
              <w:rPr>
                <w:rFonts w:eastAsiaTheme="minorEastAsia"/>
                <w:noProof/>
                <w:lang w:val="en-IL" w:eastAsia="en-IL"/>
              </w:rPr>
              <w:tab/>
            </w:r>
            <w:r w:rsidRPr="00DF7452">
              <w:rPr>
                <w:rStyle w:val="Hyperlink"/>
                <w:noProof/>
              </w:rPr>
              <w:t>Users</w:t>
            </w:r>
            <w:r>
              <w:rPr>
                <w:noProof/>
                <w:webHidden/>
              </w:rPr>
              <w:tab/>
            </w:r>
            <w:r>
              <w:rPr>
                <w:noProof/>
                <w:webHidden/>
              </w:rPr>
              <w:fldChar w:fldCharType="begin"/>
            </w:r>
            <w:r>
              <w:rPr>
                <w:noProof/>
                <w:webHidden/>
              </w:rPr>
              <w:instrText xml:space="preserve"> PAGEREF _Toc165033165 \h </w:instrText>
            </w:r>
            <w:r>
              <w:rPr>
                <w:noProof/>
                <w:webHidden/>
              </w:rPr>
            </w:r>
            <w:r>
              <w:rPr>
                <w:noProof/>
                <w:webHidden/>
              </w:rPr>
              <w:fldChar w:fldCharType="separate"/>
            </w:r>
            <w:r>
              <w:rPr>
                <w:noProof/>
                <w:webHidden/>
              </w:rPr>
              <w:t>8</w:t>
            </w:r>
            <w:r>
              <w:rPr>
                <w:noProof/>
                <w:webHidden/>
              </w:rPr>
              <w:fldChar w:fldCharType="end"/>
            </w:r>
          </w:hyperlink>
        </w:p>
        <w:p w14:paraId="18EC8534" w14:textId="4DA716AD" w:rsidR="00B172ED" w:rsidRDefault="00B172ED">
          <w:pPr>
            <w:pStyle w:val="TOC1"/>
            <w:tabs>
              <w:tab w:val="left" w:pos="440"/>
            </w:tabs>
            <w:rPr>
              <w:rFonts w:asciiTheme="minorHAnsi" w:eastAsiaTheme="minorEastAsia" w:hAnsiTheme="minorHAnsi"/>
              <w:spacing w:val="0"/>
              <w:kern w:val="2"/>
              <w:lang w:val="en-IL" w:eastAsia="en-IL"/>
            </w:rPr>
          </w:pPr>
          <w:hyperlink w:anchor="_Toc165033166" w:history="1">
            <w:r w:rsidRPr="00DF7452">
              <w:rPr>
                <w:rStyle w:val="Hyperlink"/>
              </w:rPr>
              <w:t>3.</w:t>
            </w:r>
            <w:r>
              <w:rPr>
                <w:rFonts w:asciiTheme="minorHAnsi" w:eastAsiaTheme="minorEastAsia" w:hAnsiTheme="minorHAnsi"/>
                <w:spacing w:val="0"/>
                <w:kern w:val="2"/>
                <w:lang w:val="en-IL" w:eastAsia="en-IL"/>
              </w:rPr>
              <w:tab/>
            </w:r>
            <w:r w:rsidRPr="00DF7452">
              <w:rPr>
                <w:rStyle w:val="Hyperlink"/>
              </w:rPr>
              <w:t>The solution</w:t>
            </w:r>
            <w:r>
              <w:rPr>
                <w:webHidden/>
              </w:rPr>
              <w:tab/>
            </w:r>
            <w:r>
              <w:rPr>
                <w:webHidden/>
              </w:rPr>
              <w:fldChar w:fldCharType="begin"/>
            </w:r>
            <w:r>
              <w:rPr>
                <w:webHidden/>
              </w:rPr>
              <w:instrText xml:space="preserve"> PAGEREF _Toc165033166 \h </w:instrText>
            </w:r>
            <w:r>
              <w:rPr>
                <w:webHidden/>
              </w:rPr>
            </w:r>
            <w:r>
              <w:rPr>
                <w:webHidden/>
              </w:rPr>
              <w:fldChar w:fldCharType="separate"/>
            </w:r>
            <w:r>
              <w:rPr>
                <w:webHidden/>
              </w:rPr>
              <w:t>9</w:t>
            </w:r>
            <w:r>
              <w:rPr>
                <w:webHidden/>
              </w:rPr>
              <w:fldChar w:fldCharType="end"/>
            </w:r>
          </w:hyperlink>
        </w:p>
        <w:p w14:paraId="44BEED43" w14:textId="46846D6E" w:rsidR="00B172ED" w:rsidRDefault="00B172ED">
          <w:pPr>
            <w:pStyle w:val="TOC2"/>
            <w:tabs>
              <w:tab w:val="left" w:pos="880"/>
              <w:tab w:val="right" w:leader="dot" w:pos="9016"/>
            </w:tabs>
            <w:rPr>
              <w:rFonts w:eastAsiaTheme="minorEastAsia"/>
              <w:noProof/>
              <w:lang w:val="en-IL" w:eastAsia="en-IL"/>
            </w:rPr>
          </w:pPr>
          <w:hyperlink w:anchor="_Toc165033167" w:history="1">
            <w:r w:rsidRPr="00DF7452">
              <w:rPr>
                <w:rStyle w:val="Hyperlink"/>
                <w:noProof/>
              </w:rPr>
              <w:t>3.1.</w:t>
            </w:r>
            <w:r>
              <w:rPr>
                <w:rFonts w:eastAsiaTheme="minorEastAsia"/>
                <w:noProof/>
                <w:lang w:val="en-IL" w:eastAsia="en-IL"/>
              </w:rPr>
              <w:tab/>
            </w:r>
            <w:r w:rsidRPr="00DF7452">
              <w:rPr>
                <w:rStyle w:val="Hyperlink"/>
                <w:noProof/>
              </w:rPr>
              <w:t>Algorithms Analysis</w:t>
            </w:r>
            <w:r>
              <w:rPr>
                <w:noProof/>
                <w:webHidden/>
              </w:rPr>
              <w:tab/>
            </w:r>
            <w:r>
              <w:rPr>
                <w:noProof/>
                <w:webHidden/>
              </w:rPr>
              <w:fldChar w:fldCharType="begin"/>
            </w:r>
            <w:r>
              <w:rPr>
                <w:noProof/>
                <w:webHidden/>
              </w:rPr>
              <w:instrText xml:space="preserve"> PAGEREF _Toc165033167 \h </w:instrText>
            </w:r>
            <w:r>
              <w:rPr>
                <w:noProof/>
                <w:webHidden/>
              </w:rPr>
            </w:r>
            <w:r>
              <w:rPr>
                <w:noProof/>
                <w:webHidden/>
              </w:rPr>
              <w:fldChar w:fldCharType="separate"/>
            </w:r>
            <w:r>
              <w:rPr>
                <w:noProof/>
                <w:webHidden/>
              </w:rPr>
              <w:t>9</w:t>
            </w:r>
            <w:r>
              <w:rPr>
                <w:noProof/>
                <w:webHidden/>
              </w:rPr>
              <w:fldChar w:fldCharType="end"/>
            </w:r>
          </w:hyperlink>
        </w:p>
        <w:p w14:paraId="6BA10738" w14:textId="6626CD8C" w:rsidR="00B172ED" w:rsidRDefault="00B172ED">
          <w:pPr>
            <w:pStyle w:val="TOC3"/>
            <w:tabs>
              <w:tab w:val="left" w:pos="1320"/>
              <w:tab w:val="right" w:leader="dot" w:pos="9016"/>
            </w:tabs>
            <w:rPr>
              <w:rFonts w:eastAsiaTheme="minorEastAsia"/>
              <w:noProof/>
              <w:lang w:val="en-IL" w:eastAsia="en-IL"/>
            </w:rPr>
          </w:pPr>
          <w:hyperlink w:anchor="_Toc165033168" w:history="1">
            <w:r w:rsidRPr="00DF7452">
              <w:rPr>
                <w:rStyle w:val="Hyperlink"/>
                <w:noProof/>
              </w:rPr>
              <w:t>3.1.1.</w:t>
            </w:r>
            <w:r>
              <w:rPr>
                <w:rFonts w:eastAsiaTheme="minorEastAsia"/>
                <w:noProof/>
                <w:lang w:val="en-IL" w:eastAsia="en-IL"/>
              </w:rPr>
              <w:tab/>
            </w:r>
            <w:r w:rsidRPr="00DF7452">
              <w:rPr>
                <w:rStyle w:val="Hyperlink"/>
                <w:noProof/>
              </w:rPr>
              <w:t>Algorithms Complexity</w:t>
            </w:r>
            <w:r>
              <w:rPr>
                <w:noProof/>
                <w:webHidden/>
              </w:rPr>
              <w:tab/>
            </w:r>
            <w:r>
              <w:rPr>
                <w:noProof/>
                <w:webHidden/>
              </w:rPr>
              <w:fldChar w:fldCharType="begin"/>
            </w:r>
            <w:r>
              <w:rPr>
                <w:noProof/>
                <w:webHidden/>
              </w:rPr>
              <w:instrText xml:space="preserve"> PAGEREF _Toc165033168 \h </w:instrText>
            </w:r>
            <w:r>
              <w:rPr>
                <w:noProof/>
                <w:webHidden/>
              </w:rPr>
            </w:r>
            <w:r>
              <w:rPr>
                <w:noProof/>
                <w:webHidden/>
              </w:rPr>
              <w:fldChar w:fldCharType="separate"/>
            </w:r>
            <w:r>
              <w:rPr>
                <w:noProof/>
                <w:webHidden/>
              </w:rPr>
              <w:t>9</w:t>
            </w:r>
            <w:r>
              <w:rPr>
                <w:noProof/>
                <w:webHidden/>
              </w:rPr>
              <w:fldChar w:fldCharType="end"/>
            </w:r>
          </w:hyperlink>
        </w:p>
        <w:p w14:paraId="1B9ECE0E" w14:textId="79576C0E" w:rsidR="00B172ED" w:rsidRDefault="00B172ED">
          <w:pPr>
            <w:pStyle w:val="TOC2"/>
            <w:tabs>
              <w:tab w:val="left" w:pos="880"/>
              <w:tab w:val="right" w:leader="dot" w:pos="9016"/>
            </w:tabs>
            <w:rPr>
              <w:rFonts w:eastAsiaTheme="minorEastAsia"/>
              <w:noProof/>
              <w:lang w:val="en-IL" w:eastAsia="en-IL"/>
            </w:rPr>
          </w:pPr>
          <w:hyperlink w:anchor="_Toc165033169" w:history="1">
            <w:r w:rsidRPr="00DF7452">
              <w:rPr>
                <w:rStyle w:val="Hyperlink"/>
                <w:noProof/>
              </w:rPr>
              <w:t>3.2.</w:t>
            </w:r>
            <w:r>
              <w:rPr>
                <w:rFonts w:eastAsiaTheme="minorEastAsia"/>
                <w:noProof/>
                <w:lang w:val="en-IL" w:eastAsia="en-IL"/>
              </w:rPr>
              <w:tab/>
            </w:r>
            <w:r w:rsidRPr="00DF7452">
              <w:rPr>
                <w:rStyle w:val="Hyperlink"/>
                <w:noProof/>
              </w:rPr>
              <w:t>Algorithms implementation</w:t>
            </w:r>
            <w:r>
              <w:rPr>
                <w:noProof/>
                <w:webHidden/>
              </w:rPr>
              <w:tab/>
            </w:r>
            <w:r>
              <w:rPr>
                <w:noProof/>
                <w:webHidden/>
              </w:rPr>
              <w:fldChar w:fldCharType="begin"/>
            </w:r>
            <w:r>
              <w:rPr>
                <w:noProof/>
                <w:webHidden/>
              </w:rPr>
              <w:instrText xml:space="preserve"> PAGEREF _Toc165033169 \h </w:instrText>
            </w:r>
            <w:r>
              <w:rPr>
                <w:noProof/>
                <w:webHidden/>
              </w:rPr>
            </w:r>
            <w:r>
              <w:rPr>
                <w:noProof/>
                <w:webHidden/>
              </w:rPr>
              <w:fldChar w:fldCharType="separate"/>
            </w:r>
            <w:r>
              <w:rPr>
                <w:noProof/>
                <w:webHidden/>
              </w:rPr>
              <w:t>12</w:t>
            </w:r>
            <w:r>
              <w:rPr>
                <w:noProof/>
                <w:webHidden/>
              </w:rPr>
              <w:fldChar w:fldCharType="end"/>
            </w:r>
          </w:hyperlink>
        </w:p>
        <w:p w14:paraId="3653B957" w14:textId="3FB8297D" w:rsidR="00B172ED" w:rsidRDefault="00B172ED">
          <w:pPr>
            <w:pStyle w:val="TOC3"/>
            <w:tabs>
              <w:tab w:val="left" w:pos="1320"/>
              <w:tab w:val="right" w:leader="dot" w:pos="9016"/>
            </w:tabs>
            <w:rPr>
              <w:rFonts w:eastAsiaTheme="minorEastAsia"/>
              <w:noProof/>
              <w:lang w:val="en-IL" w:eastAsia="en-IL"/>
            </w:rPr>
          </w:pPr>
          <w:hyperlink w:anchor="_Toc165033170" w:history="1">
            <w:r w:rsidRPr="00DF7452">
              <w:rPr>
                <w:rStyle w:val="Hyperlink"/>
                <w:noProof/>
              </w:rPr>
              <w:t>3.2.1.</w:t>
            </w:r>
            <w:r>
              <w:rPr>
                <w:rFonts w:eastAsiaTheme="minorEastAsia"/>
                <w:noProof/>
                <w:lang w:val="en-IL" w:eastAsia="en-IL"/>
              </w:rPr>
              <w:tab/>
            </w:r>
            <w:r w:rsidRPr="00DF7452">
              <w:rPr>
                <w:rStyle w:val="Hyperlink"/>
                <w:noProof/>
              </w:rPr>
              <w:t>ANCAS Implementation</w:t>
            </w:r>
            <w:r>
              <w:rPr>
                <w:noProof/>
                <w:webHidden/>
              </w:rPr>
              <w:tab/>
            </w:r>
            <w:r>
              <w:rPr>
                <w:noProof/>
                <w:webHidden/>
              </w:rPr>
              <w:fldChar w:fldCharType="begin"/>
            </w:r>
            <w:r>
              <w:rPr>
                <w:noProof/>
                <w:webHidden/>
              </w:rPr>
              <w:instrText xml:space="preserve"> PAGEREF _Toc165033170 \h </w:instrText>
            </w:r>
            <w:r>
              <w:rPr>
                <w:noProof/>
                <w:webHidden/>
              </w:rPr>
            </w:r>
            <w:r>
              <w:rPr>
                <w:noProof/>
                <w:webHidden/>
              </w:rPr>
              <w:fldChar w:fldCharType="separate"/>
            </w:r>
            <w:r>
              <w:rPr>
                <w:noProof/>
                <w:webHidden/>
              </w:rPr>
              <w:t>12</w:t>
            </w:r>
            <w:r>
              <w:rPr>
                <w:noProof/>
                <w:webHidden/>
              </w:rPr>
              <w:fldChar w:fldCharType="end"/>
            </w:r>
          </w:hyperlink>
        </w:p>
        <w:p w14:paraId="44FA18AB" w14:textId="5DBD85A7" w:rsidR="00B172ED" w:rsidRDefault="00B172ED">
          <w:pPr>
            <w:pStyle w:val="TOC3"/>
            <w:tabs>
              <w:tab w:val="left" w:pos="1320"/>
              <w:tab w:val="right" w:leader="dot" w:pos="9016"/>
            </w:tabs>
            <w:rPr>
              <w:rFonts w:eastAsiaTheme="minorEastAsia"/>
              <w:noProof/>
              <w:lang w:val="en-IL" w:eastAsia="en-IL"/>
            </w:rPr>
          </w:pPr>
          <w:hyperlink w:anchor="_Toc165033171" w:history="1">
            <w:r w:rsidRPr="00DF7452">
              <w:rPr>
                <w:rStyle w:val="Hyperlink"/>
                <w:noProof/>
              </w:rPr>
              <w:t>3.2.2.</w:t>
            </w:r>
            <w:r>
              <w:rPr>
                <w:rFonts w:eastAsiaTheme="minorEastAsia"/>
                <w:noProof/>
                <w:lang w:val="en-IL" w:eastAsia="en-IL"/>
              </w:rPr>
              <w:tab/>
            </w:r>
            <w:r w:rsidRPr="00DF7452">
              <w:rPr>
                <w:rStyle w:val="Hyperlink"/>
                <w:noProof/>
              </w:rPr>
              <w:t>SBO-ANCAS Implementation</w:t>
            </w:r>
            <w:r>
              <w:rPr>
                <w:noProof/>
                <w:webHidden/>
              </w:rPr>
              <w:tab/>
            </w:r>
            <w:r>
              <w:rPr>
                <w:noProof/>
                <w:webHidden/>
              </w:rPr>
              <w:fldChar w:fldCharType="begin"/>
            </w:r>
            <w:r>
              <w:rPr>
                <w:noProof/>
                <w:webHidden/>
              </w:rPr>
              <w:instrText xml:space="preserve"> PAGEREF _Toc165033171 \h </w:instrText>
            </w:r>
            <w:r>
              <w:rPr>
                <w:noProof/>
                <w:webHidden/>
              </w:rPr>
            </w:r>
            <w:r>
              <w:rPr>
                <w:noProof/>
                <w:webHidden/>
              </w:rPr>
              <w:fldChar w:fldCharType="separate"/>
            </w:r>
            <w:r>
              <w:rPr>
                <w:noProof/>
                <w:webHidden/>
              </w:rPr>
              <w:t>12</w:t>
            </w:r>
            <w:r>
              <w:rPr>
                <w:noProof/>
                <w:webHidden/>
              </w:rPr>
              <w:fldChar w:fldCharType="end"/>
            </w:r>
          </w:hyperlink>
        </w:p>
        <w:p w14:paraId="49913EB3" w14:textId="74D7BF8D" w:rsidR="00B172ED" w:rsidRDefault="00B172ED">
          <w:pPr>
            <w:pStyle w:val="TOC3"/>
            <w:tabs>
              <w:tab w:val="left" w:pos="1320"/>
              <w:tab w:val="right" w:leader="dot" w:pos="9016"/>
            </w:tabs>
            <w:rPr>
              <w:rFonts w:eastAsiaTheme="minorEastAsia"/>
              <w:noProof/>
              <w:lang w:val="en-IL" w:eastAsia="en-IL"/>
            </w:rPr>
          </w:pPr>
          <w:hyperlink w:anchor="_Toc165033172" w:history="1">
            <w:r w:rsidRPr="00DF7452">
              <w:rPr>
                <w:rStyle w:val="Hyperlink"/>
                <w:noProof/>
              </w:rPr>
              <w:t>3.2.3.</w:t>
            </w:r>
            <w:r>
              <w:rPr>
                <w:rFonts w:eastAsiaTheme="minorEastAsia"/>
                <w:noProof/>
                <w:lang w:val="en-IL" w:eastAsia="en-IL"/>
              </w:rPr>
              <w:tab/>
            </w:r>
            <w:r w:rsidRPr="00DF7452">
              <w:rPr>
                <w:rStyle w:val="Hyperlink"/>
                <w:noProof/>
              </w:rPr>
              <w:t>CATCH Implementation</w:t>
            </w:r>
            <w:r>
              <w:rPr>
                <w:noProof/>
                <w:webHidden/>
              </w:rPr>
              <w:tab/>
            </w:r>
            <w:r>
              <w:rPr>
                <w:noProof/>
                <w:webHidden/>
              </w:rPr>
              <w:fldChar w:fldCharType="begin"/>
            </w:r>
            <w:r>
              <w:rPr>
                <w:noProof/>
                <w:webHidden/>
              </w:rPr>
              <w:instrText xml:space="preserve"> PAGEREF _Toc165033172 \h </w:instrText>
            </w:r>
            <w:r>
              <w:rPr>
                <w:noProof/>
                <w:webHidden/>
              </w:rPr>
            </w:r>
            <w:r>
              <w:rPr>
                <w:noProof/>
                <w:webHidden/>
              </w:rPr>
              <w:fldChar w:fldCharType="separate"/>
            </w:r>
            <w:r>
              <w:rPr>
                <w:noProof/>
                <w:webHidden/>
              </w:rPr>
              <w:t>12</w:t>
            </w:r>
            <w:r>
              <w:rPr>
                <w:noProof/>
                <w:webHidden/>
              </w:rPr>
              <w:fldChar w:fldCharType="end"/>
            </w:r>
          </w:hyperlink>
        </w:p>
        <w:p w14:paraId="641F260D" w14:textId="520E8250" w:rsidR="00B172ED" w:rsidRDefault="00B172ED">
          <w:pPr>
            <w:pStyle w:val="TOC2"/>
            <w:tabs>
              <w:tab w:val="left" w:pos="880"/>
              <w:tab w:val="right" w:leader="dot" w:pos="9016"/>
            </w:tabs>
            <w:rPr>
              <w:rFonts w:eastAsiaTheme="minorEastAsia"/>
              <w:noProof/>
              <w:lang w:val="en-IL" w:eastAsia="en-IL"/>
            </w:rPr>
          </w:pPr>
          <w:hyperlink w:anchor="_Toc165033173" w:history="1">
            <w:r w:rsidRPr="00DF7452">
              <w:rPr>
                <w:rStyle w:val="Hyperlink"/>
                <w:noProof/>
              </w:rPr>
              <w:t>3.3.</w:t>
            </w:r>
            <w:r>
              <w:rPr>
                <w:rFonts w:eastAsiaTheme="minorEastAsia"/>
                <w:noProof/>
                <w:lang w:val="en-IL" w:eastAsia="en-IL"/>
              </w:rPr>
              <w:tab/>
            </w:r>
            <w:r w:rsidRPr="00DF7452">
              <w:rPr>
                <w:rStyle w:val="Hyperlink"/>
                <w:noProof/>
              </w:rPr>
              <w:t>Testing system</w:t>
            </w:r>
            <w:r>
              <w:rPr>
                <w:noProof/>
                <w:webHidden/>
              </w:rPr>
              <w:tab/>
            </w:r>
            <w:r>
              <w:rPr>
                <w:noProof/>
                <w:webHidden/>
              </w:rPr>
              <w:fldChar w:fldCharType="begin"/>
            </w:r>
            <w:r>
              <w:rPr>
                <w:noProof/>
                <w:webHidden/>
              </w:rPr>
              <w:instrText xml:space="preserve"> PAGEREF _Toc165033173 \h </w:instrText>
            </w:r>
            <w:r>
              <w:rPr>
                <w:noProof/>
                <w:webHidden/>
              </w:rPr>
            </w:r>
            <w:r>
              <w:rPr>
                <w:noProof/>
                <w:webHidden/>
              </w:rPr>
              <w:fldChar w:fldCharType="separate"/>
            </w:r>
            <w:r>
              <w:rPr>
                <w:noProof/>
                <w:webHidden/>
              </w:rPr>
              <w:t>12</w:t>
            </w:r>
            <w:r>
              <w:rPr>
                <w:noProof/>
                <w:webHidden/>
              </w:rPr>
              <w:fldChar w:fldCharType="end"/>
            </w:r>
          </w:hyperlink>
        </w:p>
        <w:p w14:paraId="1A03B670" w14:textId="67A5CF38" w:rsidR="00B172ED" w:rsidRDefault="00B172ED">
          <w:pPr>
            <w:pStyle w:val="TOC3"/>
            <w:tabs>
              <w:tab w:val="left" w:pos="1320"/>
              <w:tab w:val="right" w:leader="dot" w:pos="9016"/>
            </w:tabs>
            <w:rPr>
              <w:rFonts w:eastAsiaTheme="minorEastAsia"/>
              <w:noProof/>
              <w:lang w:val="en-IL" w:eastAsia="en-IL"/>
            </w:rPr>
          </w:pPr>
          <w:hyperlink w:anchor="_Toc165033174" w:history="1">
            <w:r w:rsidRPr="00DF7452">
              <w:rPr>
                <w:rStyle w:val="Hyperlink"/>
                <w:noProof/>
              </w:rPr>
              <w:t>3.3.1.</w:t>
            </w:r>
            <w:r>
              <w:rPr>
                <w:rFonts w:eastAsiaTheme="minorEastAsia"/>
                <w:noProof/>
                <w:lang w:val="en-IL" w:eastAsia="en-IL"/>
              </w:rPr>
              <w:tab/>
            </w:r>
            <w:r w:rsidRPr="00DF7452">
              <w:rPr>
                <w:rStyle w:val="Hyperlink"/>
                <w:noProof/>
              </w:rPr>
              <w:t>Testing Station App</w:t>
            </w:r>
            <w:r>
              <w:rPr>
                <w:noProof/>
                <w:webHidden/>
              </w:rPr>
              <w:tab/>
            </w:r>
            <w:r>
              <w:rPr>
                <w:noProof/>
                <w:webHidden/>
              </w:rPr>
              <w:fldChar w:fldCharType="begin"/>
            </w:r>
            <w:r>
              <w:rPr>
                <w:noProof/>
                <w:webHidden/>
              </w:rPr>
              <w:instrText xml:space="preserve"> PAGEREF _Toc165033174 \h </w:instrText>
            </w:r>
            <w:r>
              <w:rPr>
                <w:noProof/>
                <w:webHidden/>
              </w:rPr>
            </w:r>
            <w:r>
              <w:rPr>
                <w:noProof/>
                <w:webHidden/>
              </w:rPr>
              <w:fldChar w:fldCharType="separate"/>
            </w:r>
            <w:r>
              <w:rPr>
                <w:noProof/>
                <w:webHidden/>
              </w:rPr>
              <w:t>12</w:t>
            </w:r>
            <w:r>
              <w:rPr>
                <w:noProof/>
                <w:webHidden/>
              </w:rPr>
              <w:fldChar w:fldCharType="end"/>
            </w:r>
          </w:hyperlink>
        </w:p>
        <w:p w14:paraId="1B7AA7E1" w14:textId="0F4B7299" w:rsidR="00B172ED" w:rsidRDefault="00B172ED">
          <w:pPr>
            <w:pStyle w:val="TOC3"/>
            <w:tabs>
              <w:tab w:val="left" w:pos="1320"/>
              <w:tab w:val="right" w:leader="dot" w:pos="9016"/>
            </w:tabs>
            <w:rPr>
              <w:rFonts w:eastAsiaTheme="minorEastAsia"/>
              <w:noProof/>
              <w:lang w:val="en-IL" w:eastAsia="en-IL"/>
            </w:rPr>
          </w:pPr>
          <w:hyperlink w:anchor="_Toc165033175" w:history="1">
            <w:r w:rsidRPr="00DF7452">
              <w:rPr>
                <w:rStyle w:val="Hyperlink"/>
                <w:noProof/>
              </w:rPr>
              <w:t>3.3.2.</w:t>
            </w:r>
            <w:r>
              <w:rPr>
                <w:rFonts w:eastAsiaTheme="minorEastAsia"/>
                <w:noProof/>
                <w:lang w:val="en-IL" w:eastAsia="en-IL"/>
              </w:rPr>
              <w:tab/>
            </w:r>
            <w:r w:rsidRPr="00DF7452">
              <w:rPr>
                <w:rStyle w:val="Hyperlink"/>
                <w:noProof/>
              </w:rPr>
              <w:t>Testing OBC App</w:t>
            </w:r>
            <w:r>
              <w:rPr>
                <w:noProof/>
                <w:webHidden/>
              </w:rPr>
              <w:tab/>
            </w:r>
            <w:r>
              <w:rPr>
                <w:noProof/>
                <w:webHidden/>
              </w:rPr>
              <w:fldChar w:fldCharType="begin"/>
            </w:r>
            <w:r>
              <w:rPr>
                <w:noProof/>
                <w:webHidden/>
              </w:rPr>
              <w:instrText xml:space="preserve"> PAGEREF _Toc165033175 \h </w:instrText>
            </w:r>
            <w:r>
              <w:rPr>
                <w:noProof/>
                <w:webHidden/>
              </w:rPr>
            </w:r>
            <w:r>
              <w:rPr>
                <w:noProof/>
                <w:webHidden/>
              </w:rPr>
              <w:fldChar w:fldCharType="separate"/>
            </w:r>
            <w:r>
              <w:rPr>
                <w:noProof/>
                <w:webHidden/>
              </w:rPr>
              <w:t>12</w:t>
            </w:r>
            <w:r>
              <w:rPr>
                <w:noProof/>
                <w:webHidden/>
              </w:rPr>
              <w:fldChar w:fldCharType="end"/>
            </w:r>
          </w:hyperlink>
        </w:p>
        <w:p w14:paraId="4B871743" w14:textId="07EEF197" w:rsidR="00B172ED" w:rsidRDefault="00B172ED">
          <w:pPr>
            <w:pStyle w:val="TOC3"/>
            <w:tabs>
              <w:tab w:val="left" w:pos="1320"/>
              <w:tab w:val="right" w:leader="dot" w:pos="9016"/>
            </w:tabs>
            <w:rPr>
              <w:rFonts w:eastAsiaTheme="minorEastAsia"/>
              <w:noProof/>
              <w:lang w:val="en-IL" w:eastAsia="en-IL"/>
            </w:rPr>
          </w:pPr>
          <w:hyperlink w:anchor="_Toc165033176" w:history="1">
            <w:r w:rsidRPr="00DF7452">
              <w:rPr>
                <w:rStyle w:val="Hyperlink"/>
                <w:noProof/>
              </w:rPr>
              <w:t>3.3.3.</w:t>
            </w:r>
            <w:r>
              <w:rPr>
                <w:rFonts w:eastAsiaTheme="minorEastAsia"/>
                <w:noProof/>
                <w:lang w:val="en-IL" w:eastAsia="en-IL"/>
              </w:rPr>
              <w:tab/>
            </w:r>
            <w:r w:rsidRPr="00DF7452">
              <w:rPr>
                <w:rStyle w:val="Hyperlink"/>
                <w:noProof/>
              </w:rPr>
              <w:t>Feasibility Testing Environments</w:t>
            </w:r>
            <w:r>
              <w:rPr>
                <w:noProof/>
                <w:webHidden/>
              </w:rPr>
              <w:tab/>
            </w:r>
            <w:r>
              <w:rPr>
                <w:noProof/>
                <w:webHidden/>
              </w:rPr>
              <w:fldChar w:fldCharType="begin"/>
            </w:r>
            <w:r>
              <w:rPr>
                <w:noProof/>
                <w:webHidden/>
              </w:rPr>
              <w:instrText xml:space="preserve"> PAGEREF _Toc165033176 \h </w:instrText>
            </w:r>
            <w:r>
              <w:rPr>
                <w:noProof/>
                <w:webHidden/>
              </w:rPr>
            </w:r>
            <w:r>
              <w:rPr>
                <w:noProof/>
                <w:webHidden/>
              </w:rPr>
              <w:fldChar w:fldCharType="separate"/>
            </w:r>
            <w:r>
              <w:rPr>
                <w:noProof/>
                <w:webHidden/>
              </w:rPr>
              <w:t>12</w:t>
            </w:r>
            <w:r>
              <w:rPr>
                <w:noProof/>
                <w:webHidden/>
              </w:rPr>
              <w:fldChar w:fldCharType="end"/>
            </w:r>
          </w:hyperlink>
        </w:p>
        <w:p w14:paraId="18944BD8" w14:textId="2F4F2FAF" w:rsidR="00B172ED" w:rsidRDefault="00B172ED">
          <w:pPr>
            <w:pStyle w:val="TOC2"/>
            <w:tabs>
              <w:tab w:val="left" w:pos="880"/>
              <w:tab w:val="right" w:leader="dot" w:pos="9016"/>
            </w:tabs>
            <w:rPr>
              <w:rFonts w:eastAsiaTheme="minorEastAsia"/>
              <w:noProof/>
              <w:lang w:val="en-IL" w:eastAsia="en-IL"/>
            </w:rPr>
          </w:pPr>
          <w:hyperlink w:anchor="_Toc165033177" w:history="1">
            <w:r w:rsidRPr="00DF7452">
              <w:rPr>
                <w:rStyle w:val="Hyperlink"/>
                <w:noProof/>
              </w:rPr>
              <w:t>3.4.</w:t>
            </w:r>
            <w:r>
              <w:rPr>
                <w:rFonts w:eastAsiaTheme="minorEastAsia"/>
                <w:noProof/>
                <w:lang w:val="en-IL" w:eastAsia="en-IL"/>
              </w:rPr>
              <w:tab/>
            </w:r>
            <w:r w:rsidRPr="00DF7452">
              <w:rPr>
                <w:rStyle w:val="Hyperlink"/>
                <w:noProof/>
              </w:rPr>
              <w:t>Research and Development process</w:t>
            </w:r>
            <w:r>
              <w:rPr>
                <w:noProof/>
                <w:webHidden/>
              </w:rPr>
              <w:tab/>
            </w:r>
            <w:r>
              <w:rPr>
                <w:noProof/>
                <w:webHidden/>
              </w:rPr>
              <w:fldChar w:fldCharType="begin"/>
            </w:r>
            <w:r>
              <w:rPr>
                <w:noProof/>
                <w:webHidden/>
              </w:rPr>
              <w:instrText xml:space="preserve"> PAGEREF _Toc165033177 \h </w:instrText>
            </w:r>
            <w:r>
              <w:rPr>
                <w:noProof/>
                <w:webHidden/>
              </w:rPr>
            </w:r>
            <w:r>
              <w:rPr>
                <w:noProof/>
                <w:webHidden/>
              </w:rPr>
              <w:fldChar w:fldCharType="separate"/>
            </w:r>
            <w:r>
              <w:rPr>
                <w:noProof/>
                <w:webHidden/>
              </w:rPr>
              <w:t>12</w:t>
            </w:r>
            <w:r>
              <w:rPr>
                <w:noProof/>
                <w:webHidden/>
              </w:rPr>
              <w:fldChar w:fldCharType="end"/>
            </w:r>
          </w:hyperlink>
        </w:p>
        <w:p w14:paraId="0C2E6388" w14:textId="2B35CAC4" w:rsidR="00B172ED" w:rsidRDefault="00B172ED">
          <w:pPr>
            <w:pStyle w:val="TOC2"/>
            <w:tabs>
              <w:tab w:val="left" w:pos="880"/>
              <w:tab w:val="right" w:leader="dot" w:pos="9016"/>
            </w:tabs>
            <w:rPr>
              <w:rFonts w:eastAsiaTheme="minorEastAsia"/>
              <w:noProof/>
              <w:lang w:val="en-IL" w:eastAsia="en-IL"/>
            </w:rPr>
          </w:pPr>
          <w:hyperlink w:anchor="_Toc165033178" w:history="1">
            <w:r w:rsidRPr="00DF7452">
              <w:rPr>
                <w:rStyle w:val="Hyperlink"/>
                <w:noProof/>
              </w:rPr>
              <w:t>3.5.</w:t>
            </w:r>
            <w:r>
              <w:rPr>
                <w:rFonts w:eastAsiaTheme="minorEastAsia"/>
                <w:noProof/>
                <w:lang w:val="en-IL" w:eastAsia="en-IL"/>
              </w:rPr>
              <w:tab/>
            </w:r>
            <w:r w:rsidRPr="00DF7452">
              <w:rPr>
                <w:rStyle w:val="Hyperlink"/>
                <w:noProof/>
              </w:rPr>
              <w:t>Development tools</w:t>
            </w:r>
            <w:r>
              <w:rPr>
                <w:noProof/>
                <w:webHidden/>
              </w:rPr>
              <w:tab/>
            </w:r>
            <w:r>
              <w:rPr>
                <w:noProof/>
                <w:webHidden/>
              </w:rPr>
              <w:fldChar w:fldCharType="begin"/>
            </w:r>
            <w:r>
              <w:rPr>
                <w:noProof/>
                <w:webHidden/>
              </w:rPr>
              <w:instrText xml:space="preserve"> PAGEREF _Toc165033178 \h </w:instrText>
            </w:r>
            <w:r>
              <w:rPr>
                <w:noProof/>
                <w:webHidden/>
              </w:rPr>
            </w:r>
            <w:r>
              <w:rPr>
                <w:noProof/>
                <w:webHidden/>
              </w:rPr>
              <w:fldChar w:fldCharType="separate"/>
            </w:r>
            <w:r>
              <w:rPr>
                <w:noProof/>
                <w:webHidden/>
              </w:rPr>
              <w:t>12</w:t>
            </w:r>
            <w:r>
              <w:rPr>
                <w:noProof/>
                <w:webHidden/>
              </w:rPr>
              <w:fldChar w:fldCharType="end"/>
            </w:r>
          </w:hyperlink>
        </w:p>
        <w:p w14:paraId="6AAD0583" w14:textId="3B42F7D2" w:rsidR="00B172ED" w:rsidRDefault="00B172ED">
          <w:pPr>
            <w:pStyle w:val="TOC2"/>
            <w:tabs>
              <w:tab w:val="left" w:pos="880"/>
              <w:tab w:val="right" w:leader="dot" w:pos="9016"/>
            </w:tabs>
            <w:rPr>
              <w:rFonts w:eastAsiaTheme="minorEastAsia"/>
              <w:noProof/>
              <w:lang w:val="en-IL" w:eastAsia="en-IL"/>
            </w:rPr>
          </w:pPr>
          <w:hyperlink w:anchor="_Toc165033179" w:history="1">
            <w:r w:rsidRPr="00DF7452">
              <w:rPr>
                <w:rStyle w:val="Hyperlink"/>
                <w:noProof/>
              </w:rPr>
              <w:t>3.6.</w:t>
            </w:r>
            <w:r>
              <w:rPr>
                <w:rFonts w:eastAsiaTheme="minorEastAsia"/>
                <w:noProof/>
                <w:lang w:val="en-IL" w:eastAsia="en-IL"/>
              </w:rPr>
              <w:tab/>
            </w:r>
            <w:r w:rsidRPr="00DF7452">
              <w:rPr>
                <w:rStyle w:val="Hyperlink"/>
                <w:noProof/>
              </w:rPr>
              <w:t>Problems and solutions</w:t>
            </w:r>
            <w:r>
              <w:rPr>
                <w:noProof/>
                <w:webHidden/>
              </w:rPr>
              <w:tab/>
            </w:r>
            <w:r>
              <w:rPr>
                <w:noProof/>
                <w:webHidden/>
              </w:rPr>
              <w:fldChar w:fldCharType="begin"/>
            </w:r>
            <w:r>
              <w:rPr>
                <w:noProof/>
                <w:webHidden/>
              </w:rPr>
              <w:instrText xml:space="preserve"> PAGEREF _Toc165033179 \h </w:instrText>
            </w:r>
            <w:r>
              <w:rPr>
                <w:noProof/>
                <w:webHidden/>
              </w:rPr>
            </w:r>
            <w:r>
              <w:rPr>
                <w:noProof/>
                <w:webHidden/>
              </w:rPr>
              <w:fldChar w:fldCharType="separate"/>
            </w:r>
            <w:r>
              <w:rPr>
                <w:noProof/>
                <w:webHidden/>
              </w:rPr>
              <w:t>13</w:t>
            </w:r>
            <w:r>
              <w:rPr>
                <w:noProof/>
                <w:webHidden/>
              </w:rPr>
              <w:fldChar w:fldCharType="end"/>
            </w:r>
          </w:hyperlink>
        </w:p>
        <w:p w14:paraId="0AB959C5" w14:textId="75D5B54C" w:rsidR="00B172ED" w:rsidRDefault="00B172ED">
          <w:pPr>
            <w:pStyle w:val="TOC2"/>
            <w:tabs>
              <w:tab w:val="left" w:pos="880"/>
              <w:tab w:val="right" w:leader="dot" w:pos="9016"/>
            </w:tabs>
            <w:rPr>
              <w:rFonts w:eastAsiaTheme="minorEastAsia"/>
              <w:noProof/>
              <w:lang w:val="en-IL" w:eastAsia="en-IL"/>
            </w:rPr>
          </w:pPr>
          <w:hyperlink w:anchor="_Toc165033180" w:history="1">
            <w:r w:rsidRPr="00DF7452">
              <w:rPr>
                <w:rStyle w:val="Hyperlink"/>
                <w:noProof/>
              </w:rPr>
              <w:t>3.7.</w:t>
            </w:r>
            <w:r>
              <w:rPr>
                <w:rFonts w:eastAsiaTheme="minorEastAsia"/>
                <w:noProof/>
                <w:lang w:val="en-IL" w:eastAsia="en-IL"/>
              </w:rPr>
              <w:tab/>
            </w:r>
            <w:r w:rsidRPr="00DF7452">
              <w:rPr>
                <w:rStyle w:val="Hyperlink"/>
                <w:noProof/>
              </w:rPr>
              <w:t>Feasibility Test Results</w:t>
            </w:r>
            <w:r>
              <w:rPr>
                <w:noProof/>
                <w:webHidden/>
              </w:rPr>
              <w:tab/>
            </w:r>
            <w:r>
              <w:rPr>
                <w:noProof/>
                <w:webHidden/>
              </w:rPr>
              <w:fldChar w:fldCharType="begin"/>
            </w:r>
            <w:r>
              <w:rPr>
                <w:noProof/>
                <w:webHidden/>
              </w:rPr>
              <w:instrText xml:space="preserve"> PAGEREF _Toc165033180 \h </w:instrText>
            </w:r>
            <w:r>
              <w:rPr>
                <w:noProof/>
                <w:webHidden/>
              </w:rPr>
            </w:r>
            <w:r>
              <w:rPr>
                <w:noProof/>
                <w:webHidden/>
              </w:rPr>
              <w:fldChar w:fldCharType="separate"/>
            </w:r>
            <w:r>
              <w:rPr>
                <w:noProof/>
                <w:webHidden/>
              </w:rPr>
              <w:t>13</w:t>
            </w:r>
            <w:r>
              <w:rPr>
                <w:noProof/>
                <w:webHidden/>
              </w:rPr>
              <w:fldChar w:fldCharType="end"/>
            </w:r>
          </w:hyperlink>
        </w:p>
        <w:p w14:paraId="03B5929E" w14:textId="492F3594" w:rsidR="00B172ED" w:rsidRDefault="00B172ED">
          <w:pPr>
            <w:pStyle w:val="TOC2"/>
            <w:tabs>
              <w:tab w:val="left" w:pos="880"/>
              <w:tab w:val="right" w:leader="dot" w:pos="9016"/>
            </w:tabs>
            <w:rPr>
              <w:rFonts w:eastAsiaTheme="minorEastAsia"/>
              <w:noProof/>
              <w:lang w:val="en-IL" w:eastAsia="en-IL"/>
            </w:rPr>
          </w:pPr>
          <w:hyperlink w:anchor="_Toc165033181" w:history="1">
            <w:r w:rsidRPr="00DF7452">
              <w:rPr>
                <w:rStyle w:val="Hyperlink"/>
                <w:noProof/>
              </w:rPr>
              <w:t>3.8.</w:t>
            </w:r>
            <w:r>
              <w:rPr>
                <w:rFonts w:eastAsiaTheme="minorEastAsia"/>
                <w:noProof/>
                <w:lang w:val="en-IL" w:eastAsia="en-IL"/>
              </w:rPr>
              <w:tab/>
            </w:r>
            <w:r w:rsidRPr="00DF7452">
              <w:rPr>
                <w:rStyle w:val="Hyperlink"/>
                <w:noProof/>
              </w:rPr>
              <w:t>Results and conclusion</w:t>
            </w:r>
            <w:r>
              <w:rPr>
                <w:noProof/>
                <w:webHidden/>
              </w:rPr>
              <w:tab/>
            </w:r>
            <w:r>
              <w:rPr>
                <w:noProof/>
                <w:webHidden/>
              </w:rPr>
              <w:fldChar w:fldCharType="begin"/>
            </w:r>
            <w:r>
              <w:rPr>
                <w:noProof/>
                <w:webHidden/>
              </w:rPr>
              <w:instrText xml:space="preserve"> PAGEREF _Toc165033181 \h </w:instrText>
            </w:r>
            <w:r>
              <w:rPr>
                <w:noProof/>
                <w:webHidden/>
              </w:rPr>
            </w:r>
            <w:r>
              <w:rPr>
                <w:noProof/>
                <w:webHidden/>
              </w:rPr>
              <w:fldChar w:fldCharType="separate"/>
            </w:r>
            <w:r>
              <w:rPr>
                <w:noProof/>
                <w:webHidden/>
              </w:rPr>
              <w:t>13</w:t>
            </w:r>
            <w:r>
              <w:rPr>
                <w:noProof/>
                <w:webHidden/>
              </w:rPr>
              <w:fldChar w:fldCharType="end"/>
            </w:r>
          </w:hyperlink>
        </w:p>
        <w:p w14:paraId="67C665C7" w14:textId="5C521032" w:rsidR="00B172ED" w:rsidRDefault="00B172ED">
          <w:pPr>
            <w:pStyle w:val="TOC1"/>
            <w:tabs>
              <w:tab w:val="left" w:pos="440"/>
            </w:tabs>
            <w:rPr>
              <w:rFonts w:asciiTheme="minorHAnsi" w:eastAsiaTheme="minorEastAsia" w:hAnsiTheme="minorHAnsi"/>
              <w:spacing w:val="0"/>
              <w:kern w:val="2"/>
              <w:lang w:val="en-IL" w:eastAsia="en-IL"/>
            </w:rPr>
          </w:pPr>
          <w:hyperlink w:anchor="_Toc165033182" w:history="1">
            <w:r w:rsidRPr="00DF7452">
              <w:rPr>
                <w:rStyle w:val="Hyperlink"/>
              </w:rPr>
              <w:t>4.</w:t>
            </w:r>
            <w:r>
              <w:rPr>
                <w:rFonts w:asciiTheme="minorHAnsi" w:eastAsiaTheme="minorEastAsia" w:hAnsiTheme="minorHAnsi"/>
                <w:spacing w:val="0"/>
                <w:kern w:val="2"/>
                <w:lang w:val="en-IL" w:eastAsia="en-IL"/>
              </w:rPr>
              <w:tab/>
            </w:r>
            <w:r w:rsidRPr="00DF7452">
              <w:rPr>
                <w:rStyle w:val="Hyperlink"/>
              </w:rPr>
              <w:t>User guide</w:t>
            </w:r>
            <w:r>
              <w:rPr>
                <w:webHidden/>
              </w:rPr>
              <w:tab/>
            </w:r>
            <w:r>
              <w:rPr>
                <w:webHidden/>
              </w:rPr>
              <w:fldChar w:fldCharType="begin"/>
            </w:r>
            <w:r>
              <w:rPr>
                <w:webHidden/>
              </w:rPr>
              <w:instrText xml:space="preserve"> PAGEREF _Toc165033182 \h </w:instrText>
            </w:r>
            <w:r>
              <w:rPr>
                <w:webHidden/>
              </w:rPr>
            </w:r>
            <w:r>
              <w:rPr>
                <w:webHidden/>
              </w:rPr>
              <w:fldChar w:fldCharType="separate"/>
            </w:r>
            <w:r>
              <w:rPr>
                <w:webHidden/>
              </w:rPr>
              <w:t>13</w:t>
            </w:r>
            <w:r>
              <w:rPr>
                <w:webHidden/>
              </w:rPr>
              <w:fldChar w:fldCharType="end"/>
            </w:r>
          </w:hyperlink>
        </w:p>
        <w:p w14:paraId="413B6DD7" w14:textId="7CCFBABE" w:rsidR="00B172ED" w:rsidRDefault="00B172ED">
          <w:pPr>
            <w:pStyle w:val="TOC1"/>
            <w:tabs>
              <w:tab w:val="left" w:pos="440"/>
            </w:tabs>
            <w:rPr>
              <w:rFonts w:asciiTheme="minorHAnsi" w:eastAsiaTheme="minorEastAsia" w:hAnsiTheme="minorHAnsi"/>
              <w:spacing w:val="0"/>
              <w:kern w:val="2"/>
              <w:lang w:val="en-IL" w:eastAsia="en-IL"/>
            </w:rPr>
          </w:pPr>
          <w:hyperlink w:anchor="_Toc165033183" w:history="1">
            <w:r w:rsidRPr="00DF7452">
              <w:rPr>
                <w:rStyle w:val="Hyperlink"/>
              </w:rPr>
              <w:t>5.</w:t>
            </w:r>
            <w:r>
              <w:rPr>
                <w:rFonts w:asciiTheme="minorHAnsi" w:eastAsiaTheme="minorEastAsia" w:hAnsiTheme="minorHAnsi"/>
                <w:spacing w:val="0"/>
                <w:kern w:val="2"/>
                <w:lang w:val="en-IL" w:eastAsia="en-IL"/>
              </w:rPr>
              <w:tab/>
            </w:r>
            <w:r w:rsidRPr="00DF7452">
              <w:rPr>
                <w:rStyle w:val="Hyperlink"/>
              </w:rPr>
              <w:t>Maintenance Guide</w:t>
            </w:r>
            <w:r>
              <w:rPr>
                <w:webHidden/>
              </w:rPr>
              <w:tab/>
            </w:r>
            <w:r>
              <w:rPr>
                <w:webHidden/>
              </w:rPr>
              <w:fldChar w:fldCharType="begin"/>
            </w:r>
            <w:r>
              <w:rPr>
                <w:webHidden/>
              </w:rPr>
              <w:instrText xml:space="preserve"> PAGEREF _Toc165033183 \h </w:instrText>
            </w:r>
            <w:r>
              <w:rPr>
                <w:webHidden/>
              </w:rPr>
            </w:r>
            <w:r>
              <w:rPr>
                <w:webHidden/>
              </w:rPr>
              <w:fldChar w:fldCharType="separate"/>
            </w:r>
            <w:r>
              <w:rPr>
                <w:webHidden/>
              </w:rPr>
              <w:t>13</w:t>
            </w:r>
            <w:r>
              <w:rPr>
                <w:webHidden/>
              </w:rPr>
              <w:fldChar w:fldCharType="end"/>
            </w:r>
          </w:hyperlink>
        </w:p>
        <w:p w14:paraId="1FF1B630" w14:textId="55BF5E68" w:rsidR="00B172ED" w:rsidRDefault="00B172ED">
          <w:pPr>
            <w:pStyle w:val="TOC1"/>
            <w:tabs>
              <w:tab w:val="left" w:pos="440"/>
            </w:tabs>
            <w:rPr>
              <w:rFonts w:asciiTheme="minorHAnsi" w:eastAsiaTheme="minorEastAsia" w:hAnsiTheme="minorHAnsi"/>
              <w:spacing w:val="0"/>
              <w:kern w:val="2"/>
              <w:lang w:val="en-IL" w:eastAsia="en-IL"/>
            </w:rPr>
          </w:pPr>
          <w:hyperlink w:anchor="_Toc165033184" w:history="1">
            <w:r w:rsidRPr="00DF7452">
              <w:rPr>
                <w:rStyle w:val="Hyperlink"/>
              </w:rPr>
              <w:t>6.</w:t>
            </w:r>
            <w:r>
              <w:rPr>
                <w:rFonts w:asciiTheme="minorHAnsi" w:eastAsiaTheme="minorEastAsia" w:hAnsiTheme="minorHAnsi"/>
                <w:spacing w:val="0"/>
                <w:kern w:val="2"/>
                <w:lang w:val="en-IL" w:eastAsia="en-IL"/>
              </w:rPr>
              <w:tab/>
            </w:r>
            <w:r w:rsidRPr="00DF7452">
              <w:rPr>
                <w:rStyle w:val="Hyperlink"/>
              </w:rPr>
              <w:t>REFERENCES:</w:t>
            </w:r>
            <w:r>
              <w:rPr>
                <w:webHidden/>
              </w:rPr>
              <w:tab/>
            </w:r>
            <w:r>
              <w:rPr>
                <w:webHidden/>
              </w:rPr>
              <w:fldChar w:fldCharType="begin"/>
            </w:r>
            <w:r>
              <w:rPr>
                <w:webHidden/>
              </w:rPr>
              <w:instrText xml:space="preserve"> PAGEREF _Toc165033184 \h </w:instrText>
            </w:r>
            <w:r>
              <w:rPr>
                <w:webHidden/>
              </w:rPr>
            </w:r>
            <w:r>
              <w:rPr>
                <w:webHidden/>
              </w:rPr>
              <w:fldChar w:fldCharType="separate"/>
            </w:r>
            <w:r>
              <w:rPr>
                <w:webHidden/>
              </w:rPr>
              <w:t>14</w:t>
            </w:r>
            <w:r>
              <w:rPr>
                <w:webHidden/>
              </w:rPr>
              <w:fldChar w:fldCharType="end"/>
            </w:r>
          </w:hyperlink>
        </w:p>
        <w:p w14:paraId="02DE23EE" w14:textId="16E70431" w:rsidR="00B95655" w:rsidRPr="002C16ED" w:rsidRDefault="00B95655" w:rsidP="003F09B2">
          <w:pPr>
            <w:spacing w:after="0"/>
            <w:rPr>
              <w:rFonts w:asciiTheme="minorBidi" w:hAnsiTheme="minorBidi"/>
              <w:sz w:val="24"/>
              <w:szCs w:val="24"/>
            </w:rPr>
          </w:pPr>
          <w:r w:rsidRPr="002C16ED">
            <w:rPr>
              <w:rFonts w:asciiTheme="minorBidi" w:hAnsiTheme="minorBidi"/>
              <w:b/>
              <w:bCs/>
              <w:sz w:val="24"/>
              <w:szCs w:val="24"/>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65033153"/>
      <w:r w:rsidR="008F247C" w:rsidRPr="00B0561B">
        <w:rPr>
          <w:rFonts w:cstheme="minorBidi"/>
          <w:sz w:val="36"/>
          <w:szCs w:val="36"/>
        </w:rPr>
        <w:lastRenderedPageBreak/>
        <w:t>Abstract</w:t>
      </w:r>
      <w:bookmarkEnd w:id="1"/>
    </w:p>
    <w:p w14:paraId="2F903C79" w14:textId="42C95296" w:rsidR="00765980"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765980">
        <w:t>algorithms for</w:t>
      </w:r>
      <w:r w:rsidR="00414BFB" w:rsidRPr="00CE054F">
        <w:t xml:space="preserve"> find</w:t>
      </w:r>
      <w:r w:rsidR="00765980">
        <w:t>ing</w:t>
      </w:r>
      <w:r w:rsidR="00414BFB" w:rsidRPr="00CE054F">
        <w:t xml:space="preserve">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765980" w:rsidRPr="00765980">
        <w:t xml:space="preserve"> </w:t>
      </w:r>
      <w:r w:rsidR="00765980" w:rsidRPr="00AE6AF2">
        <w:t>The project has two goals,</w:t>
      </w:r>
      <w:r w:rsidR="00765980">
        <w:t xml:space="preserve"> the first </w:t>
      </w:r>
      <w:r w:rsidR="00BC4209">
        <w:t xml:space="preserve">goal </w:t>
      </w:r>
      <w:r w:rsidR="00765980">
        <w:t>is to implement the algorithms and deliver them ready to integrate and use</w:t>
      </w:r>
      <w:r w:rsidR="00A86BFA">
        <w:t xml:space="preserve"> for future testing and projects,</w:t>
      </w:r>
      <w:r w:rsidR="00765980">
        <w:t xml:space="preserve"> and the second </w:t>
      </w:r>
      <w:r w:rsidR="00BC4209">
        <w:t xml:space="preserve">goal </w:t>
      </w:r>
      <w:r w:rsidR="00765980">
        <w:t xml:space="preserve">is to create a system for testing the algorithms </w:t>
      </w:r>
      <w:r w:rsidR="00765980">
        <w:t>performance on a satellite OBC or an emulat</w:t>
      </w:r>
      <w:r w:rsidR="00BC4209">
        <w:t>ed environment</w:t>
      </w:r>
      <w:r w:rsidR="00765980">
        <w:t xml:space="preserve"> and </w:t>
      </w:r>
      <w:r w:rsidR="00765980" w:rsidRPr="00AE6AF2">
        <w:t>conduct a feasibility study</w:t>
      </w:r>
      <w:r w:rsidR="00765980">
        <w:t>.</w:t>
      </w:r>
    </w:p>
    <w:p w14:paraId="6A33570F" w14:textId="2F1BF47E" w:rsidR="003167D5" w:rsidRPr="00AE6AF2" w:rsidRDefault="00765980" w:rsidP="004E44E0">
      <w:pPr>
        <w:pStyle w:val="Style1"/>
        <w:ind w:left="0"/>
      </w:pPr>
      <w:r w:rsidRPr="00AE6AF2">
        <w:t>The project is based on Dr. Elad Denenberg's research paper</w:t>
      </w:r>
      <w:r w:rsidR="00BC4209">
        <w:t>s</w:t>
      </w:r>
      <w:r w:rsidRPr="00AE6AF2">
        <w:t xml:space="preserve"> that introduced the algorithm</w:t>
      </w:r>
      <w:r>
        <w:t xml:space="preserve">s </w:t>
      </w:r>
      <w:r w:rsidRPr="00216CE1">
        <w:rPr>
          <w:b/>
          <w:bCs/>
        </w:rPr>
        <w:t>[</w:t>
      </w:r>
      <w:hyperlink w:anchor="Reference1" w:history="1">
        <w:r w:rsidRPr="00216CE1">
          <w:rPr>
            <w:rStyle w:val="Hyperlink"/>
            <w:b/>
            <w:bCs/>
          </w:rPr>
          <w:t>1</w:t>
        </w:r>
      </w:hyperlink>
      <w:r w:rsidRPr="00216CE1">
        <w:rPr>
          <w:b/>
          <w:bCs/>
        </w:rPr>
        <w:t>]</w:t>
      </w:r>
      <w:r>
        <w:rPr>
          <w:b/>
          <w:bCs/>
        </w:rPr>
        <w:t>[ ]</w:t>
      </w:r>
      <w:r w:rsidRPr="00216CE1">
        <w:t>.</w:t>
      </w:r>
      <w:r w:rsidR="001E1023"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65033154"/>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5D89AA8F" w:rsidR="009271F7" w:rsidRDefault="00250012" w:rsidP="004E44E0">
      <w:pPr>
        <w:pStyle w:val="Style1"/>
        <w:ind w:left="0"/>
      </w:pPr>
      <w:r w:rsidRPr="00250012">
        <w:t xml:space="preserve">Satellite, Space debris, Minimal distance, Approximations algorithms, Feasibility test, Collision detection, Algorithm testing,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65033155"/>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7B040CFB" w:rsidR="007E5E21" w:rsidRDefault="00BA7873" w:rsidP="008D46A8">
      <w:pPr>
        <w:pStyle w:val="Style1"/>
      </w:pPr>
      <w:r>
        <w:t xml:space="preserve">With the increasing number of </w:t>
      </w:r>
      <w:r w:rsidR="00896E03">
        <w:t>objects</w:t>
      </w:r>
      <w:r w:rsidR="00920A83">
        <w:t xml:space="preserve"> in Earth orbit</w:t>
      </w:r>
      <w:r>
        <w:t>, around 27,000</w:t>
      </w:r>
      <w:r w:rsidRPr="00920A83">
        <w:rPr>
          <w:b/>
          <w:bCs/>
        </w:rPr>
        <w:t>[</w:t>
      </w:r>
      <w:hyperlink w:anchor="Reference3" w:history="1">
        <w:r w:rsidRPr="00920A83">
          <w:rPr>
            <w:rStyle w:val="Hyperlink"/>
            <w:b/>
            <w:bCs/>
          </w:rPr>
          <w:t>3</w:t>
        </w:r>
      </w:hyperlink>
      <w:r w:rsidRPr="00920A83">
        <w:rPr>
          <w:b/>
          <w:bCs/>
        </w:rPr>
        <w:t>]</w:t>
      </w:r>
      <w:r>
        <w:t xml:space="preserve"> and the shift to cluster of smaller satellites instead of a single big one</w:t>
      </w:r>
      <w:r w:rsidR="00896E03">
        <w:t xml:space="preserve"> </w:t>
      </w:r>
      <w:bookmarkStart w:id="8" w:name="_Hlk138404753"/>
      <w:r w:rsidR="002B554F" w:rsidRPr="00920A83">
        <w:rPr>
          <w:b/>
          <w:bCs/>
        </w:rPr>
        <w:t>[</w:t>
      </w:r>
      <w:hyperlink w:anchor="Reference1" w:history="1">
        <w:r w:rsidR="002B554F" w:rsidRPr="00920A83">
          <w:rPr>
            <w:rStyle w:val="Hyperlink"/>
            <w:b/>
            <w:bCs/>
          </w:rPr>
          <w:t>1</w:t>
        </w:r>
      </w:hyperlink>
      <w:r w:rsidR="002B554F" w:rsidRPr="00920A83">
        <w:rPr>
          <w:b/>
          <w:bCs/>
        </w:rPr>
        <w:t>]</w:t>
      </w:r>
      <w:bookmarkEnd w:id="8"/>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5B5B35" w:rsidRPr="00920A83">
        <w:rPr>
          <w:b/>
          <w:bCs/>
        </w:rPr>
        <w:t>[</w:t>
      </w:r>
      <w:hyperlink w:anchor="Reference1" w:history="1">
        <w:r w:rsidR="005B5B35" w:rsidRPr="00920A83">
          <w:rPr>
            <w:rStyle w:val="Hyperlink"/>
            <w:b/>
            <w:bCs/>
          </w:rPr>
          <w:t>1</w:t>
        </w:r>
      </w:hyperlink>
      <w:r w:rsidR="005B5B35" w:rsidRPr="00920A83">
        <w:rPr>
          <w:b/>
          <w:bCs/>
        </w:rPr>
        <w:t>]</w:t>
      </w:r>
      <w:r w:rsidR="00734A99">
        <w:rPr>
          <w:b/>
          <w:bCs/>
        </w:rPr>
        <w:t xml:space="preserve"> </w:t>
      </w:r>
      <w:r w:rsidR="00734A99">
        <w:t xml:space="preserve">and the </w:t>
      </w:r>
      <w:r w:rsidR="00734A99">
        <w:rPr>
          <w:b/>
          <w:bCs/>
        </w:rPr>
        <w:t xml:space="preserve">SBO-ANCAS </w:t>
      </w:r>
      <w:proofErr w:type="gramStart"/>
      <w:r w:rsidR="00734A99">
        <w:t>algorithm[</w:t>
      </w:r>
      <w:proofErr w:type="gramEnd"/>
      <w:r w:rsidR="00734A99">
        <w:t xml:space="preserve"> ]</w:t>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B93E0E">
        <w:t xml:space="preserve"> </w:t>
      </w:r>
      <w:r w:rsidR="00C97D62" w:rsidRPr="00920A83">
        <w:rPr>
          <w:b/>
          <w:bCs/>
        </w:rPr>
        <w:t>[</w:t>
      </w:r>
      <w:hyperlink w:anchor="Reference1" w:history="1">
        <w:r w:rsidR="00C97D62" w:rsidRPr="00920A83">
          <w:rPr>
            <w:rStyle w:val="Hyperlink"/>
            <w:b/>
            <w:bCs/>
          </w:rPr>
          <w:t>1</w:t>
        </w:r>
      </w:hyperlink>
      <w:r w:rsidR="00C97D62" w:rsidRPr="00920A83">
        <w:rPr>
          <w:b/>
          <w:bCs/>
        </w:rPr>
        <w:t>]</w:t>
      </w:r>
      <w:r w:rsidR="00FA1438">
        <w:rPr>
          <w:b/>
          <w:bCs/>
        </w:rPr>
        <w:t>,</w:t>
      </w:r>
      <w:r w:rsidR="00C97D62">
        <w:t xml:space="preserve"> </w:t>
      </w:r>
      <w:r w:rsidR="00FA1438">
        <w:t xml:space="preserve">SBO-ANCAS[ ] and </w:t>
      </w:r>
      <w:r w:rsidR="00DA4A24">
        <w:t xml:space="preserve">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ED5DCE">
        <w:rPr>
          <w:b/>
          <w:bCs/>
        </w:rPr>
        <w:t>[</w:t>
      </w:r>
      <w:hyperlink w:anchor="Reference2" w:history="1">
        <w:r w:rsidR="00ED5DCE" w:rsidRPr="00ED5DCE">
          <w:rPr>
            <w:rStyle w:val="Hyperlink"/>
            <w:b/>
            <w:bCs/>
          </w:rPr>
          <w:t>2</w:t>
        </w:r>
      </w:hyperlink>
      <w:r w:rsidR="00ED5DCE">
        <w:rPr>
          <w:b/>
          <w:bCs/>
        </w:rPr>
        <w:t>]</w:t>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9" w:name="_Toc138016850"/>
      <w:r>
        <w:br w:type="page"/>
      </w:r>
    </w:p>
    <w:p w14:paraId="15268251" w14:textId="6A44129F" w:rsidR="0065591A" w:rsidRDefault="00673199" w:rsidP="00581541">
      <w:pPr>
        <w:pStyle w:val="Heading1"/>
      </w:pPr>
      <w:bookmarkStart w:id="10" w:name="_Toc165033156"/>
      <w:bookmarkEnd w:id="9"/>
      <w:r w:rsidRPr="00673199">
        <w:lastRenderedPageBreak/>
        <w:t>General Description</w:t>
      </w:r>
      <w:bookmarkEnd w:id="10"/>
    </w:p>
    <w:p w14:paraId="17F65A06" w14:textId="1DDD1060" w:rsidR="00673199" w:rsidRDefault="00673199" w:rsidP="00673199">
      <w:pPr>
        <w:pStyle w:val="Heading2"/>
      </w:pPr>
      <w:bookmarkStart w:id="11" w:name="_Toc165033157"/>
      <w:r>
        <w:t>Background</w:t>
      </w:r>
      <w:bookmarkEnd w:id="11"/>
    </w:p>
    <w:p w14:paraId="3D8508F0" w14:textId="3D57CB89" w:rsidR="000668F6" w:rsidRDefault="000668F6" w:rsidP="000668F6">
      <w:pPr>
        <w:pStyle w:val="Heading3"/>
      </w:pPr>
      <w:bookmarkStart w:id="12" w:name="_Toc165033158"/>
      <w:r>
        <w:t>The Algorithms</w:t>
      </w:r>
      <w:bookmarkEnd w:id="12"/>
    </w:p>
    <w:p w14:paraId="60621870" w14:textId="77777777" w:rsidR="000668F6" w:rsidRDefault="000668F6" w:rsidP="000668F6">
      <w:r>
        <w:t>In this project we implemented and tested three algorithms, all three can be used to calculate the TCA. The following is a description of the algorithms.</w:t>
      </w:r>
    </w:p>
    <w:p w14:paraId="1948EED8" w14:textId="19ABD262" w:rsidR="000668F6" w:rsidRDefault="000668F6" w:rsidP="000668F6">
      <w:pPr>
        <w:pStyle w:val="Heading3"/>
        <w:numPr>
          <w:ilvl w:val="3"/>
          <w:numId w:val="33"/>
        </w:numPr>
      </w:pPr>
      <w:bookmarkStart w:id="13" w:name="_Toc138016856"/>
      <w:bookmarkStart w:id="14" w:name="_Toc138059389"/>
      <w:bookmarkStart w:id="15" w:name="_Toc138148874"/>
      <w:bookmarkStart w:id="16" w:name="_Toc138160228"/>
      <w:bookmarkStart w:id="17" w:name="_Toc138411539"/>
      <w:bookmarkStart w:id="18" w:name="_Toc165033159"/>
      <w:r>
        <w:t>ANCAS</w:t>
      </w:r>
      <w:bookmarkEnd w:id="13"/>
      <w:bookmarkEnd w:id="14"/>
      <w:bookmarkEnd w:id="15"/>
      <w:bookmarkEnd w:id="16"/>
      <w:bookmarkEnd w:id="17"/>
      <w:bookmarkEnd w:id="18"/>
    </w:p>
    <w:p w14:paraId="1DFF9EA6" w14:textId="77777777" w:rsidR="000668F6" w:rsidRDefault="000668F6" w:rsidP="000668F6">
      <w:pPr>
        <w:pStyle w:val="Style1"/>
        <w:ind w:left="720"/>
      </w:pPr>
      <w:r>
        <w:t xml:space="preserve">The first algorithm, ANCAS </w:t>
      </w:r>
      <w:r w:rsidRPr="00085302">
        <w:rPr>
          <w:b/>
          <w:bCs/>
        </w:rPr>
        <w:t>[</w:t>
      </w:r>
      <w:hyperlink w:anchor="Reference2" w:history="1">
        <w:r w:rsidRPr="00085302">
          <w:rPr>
            <w:rStyle w:val="Hyperlink"/>
            <w:b/>
            <w:bCs/>
          </w:rPr>
          <w:t>2</w:t>
        </w:r>
      </w:hyperlink>
      <w:r w:rsidRPr="00085302">
        <w:rPr>
          <w:b/>
          <w:bCs/>
        </w:rPr>
        <w:t>]</w:t>
      </w:r>
      <w:r>
        <w:t xml:space="preserve"> uses cubic polynomial as an approximation of a function over an interval. Given n points in time and the respective location and velocity vectors for 2 objects, we can find the TCA by:</w:t>
      </w:r>
    </w:p>
    <w:p w14:paraId="72761966" w14:textId="77777777" w:rsidR="000668F6" w:rsidRDefault="000668F6" w:rsidP="000668F6">
      <w:pPr>
        <w:pStyle w:val="descriptionTitle"/>
      </w:pPr>
      <w:bookmarkStart w:id="19" w:name="_Hlk138405351"/>
      <w:r>
        <w:rPr>
          <w:noProof/>
        </w:rPr>
        <mc:AlternateContent>
          <mc:Choice Requires="wps">
            <w:drawing>
              <wp:anchor distT="45720" distB="45720" distL="114300" distR="114300" simplePos="0" relativeHeight="251660294" behindDoc="0" locked="0" layoutInCell="1" allowOverlap="1" wp14:anchorId="02E781A9" wp14:editId="0665D184">
                <wp:simplePos x="0" y="0"/>
                <wp:positionH relativeFrom="margin">
                  <wp:align>right</wp:align>
                </wp:positionH>
                <wp:positionV relativeFrom="paragraph">
                  <wp:posOffset>24257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4182"/>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668F6"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668F6"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777777"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20"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20"/>
                            <w:r>
                              <w:rPr>
                                <w:rFonts w:asciiTheme="minorBidi" w:hAnsiTheme="minorBidi"/>
                              </w:rPr>
                              <w:t xml:space="preserve">with the points </w:t>
                            </w:r>
                            <m:oMath>
                              <m:r>
                                <w:rPr>
                                  <w:rFonts w:ascii="Cambria Math" w:hAnsi="Cambria Math"/>
                                </w:rPr>
                                <m:t>p[1-4]</m:t>
                              </m:r>
                            </m:oMath>
                          </w:p>
                          <w:p w14:paraId="0DD8B7D4"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668F6"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398.4pt;margin-top:19.1pt;width:449.6pt;height:260.15pt;z-index:25166029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">
                <v:textbo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668F6"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668F6"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777777"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21"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21"/>
                      <w:r>
                        <w:rPr>
                          <w:rFonts w:asciiTheme="minorBidi" w:hAnsiTheme="minorBidi"/>
                        </w:rPr>
                        <w:t xml:space="preserve">with the points </w:t>
                      </w:r>
                      <m:oMath>
                        <m:r>
                          <w:rPr>
                            <w:rFonts w:ascii="Cambria Math" w:hAnsi="Cambria Math"/>
                          </w:rPr>
                          <m:t>p[1-4]</m:t>
                        </m:r>
                      </m:oMath>
                    </w:p>
                    <w:p w14:paraId="0DD8B7D4"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668F6"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r w:rsidRPr="00442002">
        <w:t>Algorithm 1</w:t>
      </w:r>
      <w:bookmarkEnd w:id="19"/>
      <w:r w:rsidRPr="00442002">
        <w:t xml:space="preserve">: ANCAS on </w:t>
      </w:r>
      <w:r>
        <w:t>n</w:t>
      </w:r>
      <w:r w:rsidRPr="00442002">
        <w:t xml:space="preserve"> points</w:t>
      </w:r>
      <w:r>
        <w:t xml:space="preserve">, </w:t>
      </w:r>
      <w:r w:rsidRPr="00FE46DA">
        <w:rPr>
          <w:rStyle w:val="descriptionTextChar"/>
        </w:rPr>
        <w:t xml:space="preserve">(the original algorithms description can be found at </w:t>
      </w:r>
      <w:r w:rsidRPr="00085302">
        <w:rPr>
          <w:b/>
          <w:bCs/>
        </w:rPr>
        <w:t>[</w:t>
      </w:r>
      <w:hyperlink w:anchor="Reference2" w:history="1">
        <w:r w:rsidRPr="00085302">
          <w:rPr>
            <w:rStyle w:val="Hyperlink"/>
            <w:b/>
            <w:bCs/>
            <w:color w:val="3898F9" w:themeColor="hyperlink" w:themeTint="A6"/>
          </w:rPr>
          <w:t>2</w:t>
        </w:r>
      </w:hyperlink>
      <w:r w:rsidRPr="00085302">
        <w:rPr>
          <w:b/>
          <w:bCs/>
        </w:rPr>
        <w:t>]</w:t>
      </w:r>
      <w:r w:rsidRPr="00FE46DA">
        <w:rPr>
          <w:rStyle w:val="descriptionTextChar"/>
        </w:rPr>
        <w:t>)</w:t>
      </w:r>
    </w:p>
    <w:p w14:paraId="37B948C1" w14:textId="77777777" w:rsidR="000668F6" w:rsidRDefault="000668F6" w:rsidP="000668F6">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A28E0C3"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0668F6">
      <w:pPr>
        <w:pStyle w:val="Style1"/>
        <w:ind w:left="720"/>
      </w:pPr>
    </w:p>
    <w:p w14:paraId="5447B8B2" w14:textId="77777777" w:rsidR="000668F6" w:rsidRDefault="000668F6" w:rsidP="000668F6">
      <w:pPr>
        <w:pStyle w:val="Style1"/>
        <w:ind w:left="720"/>
      </w:pPr>
    </w:p>
    <w:p w14:paraId="5E855DC1" w14:textId="77777777" w:rsidR="000668F6" w:rsidRDefault="000668F6" w:rsidP="000668F6">
      <w:pPr>
        <w:rPr>
          <w:rFonts w:asciiTheme="minorBidi" w:eastAsiaTheme="majorEastAsia" w:hAnsiTheme="minorBidi" w:cstheme="majorBidi"/>
          <w:color w:val="2F5496" w:themeColor="accent1" w:themeShade="BF"/>
          <w:sz w:val="26"/>
          <w:szCs w:val="26"/>
        </w:rPr>
      </w:pPr>
      <w:r>
        <w:br w:type="page"/>
      </w:r>
    </w:p>
    <w:p w14:paraId="3D6A8DD4" w14:textId="14686488" w:rsidR="000668F6" w:rsidRDefault="000668F6" w:rsidP="000668F6">
      <w:pPr>
        <w:pStyle w:val="Heading4"/>
        <w:numPr>
          <w:ilvl w:val="3"/>
          <w:numId w:val="34"/>
        </w:numPr>
      </w:pPr>
      <w:r>
        <w:lastRenderedPageBreak/>
        <w:t>SBO-ANCAS</w:t>
      </w:r>
    </w:p>
    <w:p w14:paraId="3BCFDA41" w14:textId="77777777" w:rsidR="000668F6" w:rsidRDefault="000668F6" w:rsidP="000668F6">
      <w:pPr>
        <w:pStyle w:val="Style1"/>
        <w:ind w:left="720"/>
      </w:pPr>
      <w:r>
        <w:t xml:space="preserve">The second algorithm, SBO-ANCAS </w:t>
      </w:r>
      <w:r w:rsidRPr="00085302">
        <w:rPr>
          <w:b/>
          <w:bCs/>
        </w:rPr>
        <w:t>[</w:t>
      </w:r>
      <w:hyperlink w:anchor="Reference2" w:history="1">
        <w:r w:rsidRPr="00085302">
          <w:rPr>
            <w:rStyle w:val="Hyperlink"/>
            <w:b/>
            <w:bCs/>
          </w:rPr>
          <w:t>2</w:t>
        </w:r>
      </w:hyperlink>
      <w:r w:rsidRPr="00085302">
        <w:rPr>
          <w:b/>
          <w:bCs/>
        </w:rPr>
        <w:t>]</w:t>
      </w:r>
      <w:r>
        <w:t xml:space="preserve"> 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2FF4BA18" w14:textId="77777777" w:rsidR="000668F6" w:rsidRDefault="000668F6" w:rsidP="000668F6">
      <w:pPr>
        <w:pStyle w:val="descriptionTitle"/>
      </w:pPr>
      <w:r>
        <w:rPr>
          <w:noProof/>
        </w:rPr>
        <mc:AlternateContent>
          <mc:Choice Requires="wps">
            <w:drawing>
              <wp:anchor distT="45720" distB="45720" distL="114300" distR="114300" simplePos="0" relativeHeight="251662342" behindDoc="0" locked="0" layoutInCell="1" allowOverlap="1" wp14:anchorId="0B237360" wp14:editId="6A0DD9BE">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668F6"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668F6"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668F6"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77777777"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17677A2C" w14:textId="77777777"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05" type="#_x0000_t75" style="width:13.5pt;height:13.5pt" o:ole="">
                                  <v:imagedata r:id="rId13" o:title=""/>
                                </v:shape>
                                <o:OLEObject Type="Embed" ProgID="Equation.DSMT4" ShapeID="_x0000_i1805" DrawAspect="Content" ObjectID="_1775652163" r:id="rId14"/>
                              </w:object>
                            </w:r>
                            <w:r w:rsidRPr="006B00D0">
                              <w:rPr>
                                <w:rFonts w:asciiTheme="minorBidi" w:hAnsiTheme="minorBidi"/>
                              </w:rPr>
                              <w:t xml:space="preserve"> </w:t>
                            </w:r>
                            <w:r w:rsidRPr="006B00D0">
                              <w:rPr>
                                <w:rFonts w:asciiTheme="minorBidi" w:hAnsiTheme="minorBidi"/>
                                <w:b/>
                                <w:bCs/>
                              </w:rPr>
                              <w:t>do:</w:t>
                            </w:r>
                          </w:p>
                          <w:p w14:paraId="296F75CD"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806" type="#_x0000_t75" style="width:13.5pt;height:13.5pt" o:ole="">
                                  <v:imagedata r:id="rId15" o:title=""/>
                                </v:shape>
                                <o:OLEObject Type="Embed" ProgID="Equation.DSMT4" ShapeID="_x0000_i1806" DrawAspect="Content" ObjectID="_1775652164" r:id="rId16"/>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37360" id="Text Box 2147157549" o:spid="_x0000_s1028" type="#_x0000_t202" style="position:absolute;left:0;text-align:left;margin-left:-42pt;margin-top:19.2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">
                <v:textbo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668F6"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668F6"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668F6"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77777777"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17677A2C" w14:textId="77777777"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 id="_x0000_i1805" type="#_x0000_t75" style="width:13.5pt;height:13.5pt" o:ole="">
                            <v:imagedata r:id="rId13" o:title=""/>
                          </v:shape>
                          <o:OLEObject Type="Embed" ProgID="Equation.DSMT4" ShapeID="_x0000_i1805" DrawAspect="Content" ObjectID="_1775652163" r:id="rId17"/>
                        </w:object>
                      </w:r>
                      <w:r w:rsidRPr="006B00D0">
                        <w:rPr>
                          <w:rFonts w:asciiTheme="minorBidi" w:hAnsiTheme="minorBidi"/>
                        </w:rPr>
                        <w:t xml:space="preserve"> </w:t>
                      </w:r>
                      <w:r w:rsidRPr="006B00D0">
                        <w:rPr>
                          <w:rFonts w:asciiTheme="minorBidi" w:hAnsiTheme="minorBidi"/>
                          <w:b/>
                          <w:bCs/>
                        </w:rPr>
                        <w:t>do:</w:t>
                      </w:r>
                    </w:p>
                    <w:p w14:paraId="296F75CD"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806" type="#_x0000_t75" style="width:13.5pt;height:13.5pt" o:ole="">
                            <v:imagedata r:id="rId15" o:title=""/>
                          </v:shape>
                          <o:OLEObject Type="Embed" ProgID="Equation.DSMT4" ShapeID="_x0000_i1806" DrawAspect="Content" ObjectID="_1775652164" r:id="rId18"/>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rsidRPr="00442002">
        <w:t xml:space="preserve">Algorithm </w:t>
      </w:r>
      <w:r>
        <w:t>2</w:t>
      </w:r>
      <w:r w:rsidRPr="00442002">
        <w:t>:</w:t>
      </w:r>
      <w:r>
        <w:t xml:space="preserve"> SBO-</w:t>
      </w:r>
      <w:r w:rsidRPr="00442002">
        <w:t xml:space="preserve">ANCAS on </w:t>
      </w:r>
      <w:r>
        <w:t>n</w:t>
      </w:r>
      <w:r w:rsidRPr="00442002">
        <w:t xml:space="preserve"> points</w:t>
      </w:r>
      <w:r>
        <w:t xml:space="preserve">, </w:t>
      </w:r>
      <w:r w:rsidRPr="00FE46DA">
        <w:rPr>
          <w:rStyle w:val="descriptionTextChar"/>
        </w:rPr>
        <w:t xml:space="preserve">(the original algorithms description can be found at </w:t>
      </w:r>
      <w:r w:rsidRPr="00085302">
        <w:rPr>
          <w:b/>
          <w:bCs/>
        </w:rPr>
        <w:t>[</w:t>
      </w:r>
      <w:r>
        <w:rPr>
          <w:b/>
          <w:bCs/>
        </w:rPr>
        <w:t xml:space="preserve"> </w:t>
      </w:r>
      <w:proofErr w:type="gramStart"/>
      <w:r>
        <w:t xml:space="preserve">  </w:t>
      </w:r>
      <w:r w:rsidRPr="00085302">
        <w:rPr>
          <w:b/>
          <w:bCs/>
        </w:rPr>
        <w:t>]</w:t>
      </w:r>
      <w:proofErr w:type="gramEnd"/>
      <w:r w:rsidRPr="00FE46DA">
        <w:rPr>
          <w:rStyle w:val="descriptionTextChar"/>
        </w:rPr>
        <w:t>)</w:t>
      </w:r>
    </w:p>
    <w:p w14:paraId="5A93F353" w14:textId="77777777" w:rsidR="000668F6" w:rsidRDefault="000668F6" w:rsidP="000668F6">
      <w:pPr>
        <w:pStyle w:val="Style1"/>
        <w:ind w:left="0"/>
      </w:pPr>
    </w:p>
    <w:p w14:paraId="78EA915D" w14:textId="77777777" w:rsidR="000668F6" w:rsidRDefault="000668F6" w:rsidP="000668F6">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9D7914C"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3DEDFBD5" w14:textId="77777777" w:rsidR="000668F6" w:rsidRDefault="000668F6" w:rsidP="000668F6">
      <w:pPr>
        <w:pStyle w:val="Style1"/>
      </w:pPr>
    </w:p>
    <w:p w14:paraId="6DE2F171" w14:textId="05F9EE97" w:rsidR="000668F6" w:rsidRDefault="000668F6" w:rsidP="000668F6">
      <w:pPr>
        <w:pStyle w:val="Heading4"/>
        <w:numPr>
          <w:ilvl w:val="3"/>
          <w:numId w:val="34"/>
        </w:numPr>
      </w:pPr>
      <w:bookmarkStart w:id="22" w:name="_Toc138016857"/>
      <w:bookmarkStart w:id="23" w:name="_Toc138059390"/>
      <w:bookmarkStart w:id="24" w:name="_Toc138148875"/>
      <w:bookmarkStart w:id="25" w:name="_Toc138160229"/>
      <w:bookmarkStart w:id="26" w:name="_Toc138411540"/>
      <w:r>
        <w:t>CATCH</w:t>
      </w:r>
      <w:bookmarkEnd w:id="22"/>
      <w:bookmarkEnd w:id="23"/>
      <w:bookmarkEnd w:id="24"/>
      <w:bookmarkEnd w:id="25"/>
      <w:bookmarkEnd w:id="26"/>
    </w:p>
    <w:p w14:paraId="36557ECD" w14:textId="77777777" w:rsidR="000668F6" w:rsidRDefault="000668F6" w:rsidP="000668F6">
      <w:pPr>
        <w:pStyle w:val="Style1"/>
        <w:ind w:left="720"/>
      </w:pPr>
      <w:r>
        <w:t xml:space="preserve">The third algorithm, CATCH </w:t>
      </w:r>
      <w:r w:rsidRPr="004F3092">
        <w:rPr>
          <w:b/>
          <w:bCs/>
        </w:rPr>
        <w:t>[</w:t>
      </w:r>
      <w:hyperlink w:anchor="Reference1" w:history="1">
        <w:r w:rsidRPr="004F3092">
          <w:rPr>
            <w:rStyle w:val="Hyperlink"/>
            <w:b/>
            <w:bCs/>
          </w:rPr>
          <w:t>1</w:t>
        </w:r>
      </w:hyperlink>
      <w:r w:rsidRPr="004F3092">
        <w:rPr>
          <w:b/>
          <w:bCs/>
        </w:rPr>
        <w:t>]</w:t>
      </w:r>
      <w:r>
        <w:t xml:space="preserve">, uses </w:t>
      </w:r>
      <w:r w:rsidRPr="00CD231F">
        <w:rPr>
          <w:b/>
          <w:bCs/>
        </w:rPr>
        <w:t>Chebyshev Proxy Polynomial (CPP</w:t>
      </w:r>
      <w:proofErr w:type="gramStart"/>
      <w:r w:rsidRPr="00CD231F">
        <w:rPr>
          <w:b/>
          <w:bCs/>
        </w:rPr>
        <w:t>)</w:t>
      </w:r>
      <w:r w:rsidRPr="004F3092">
        <w:rPr>
          <w:b/>
          <w:bCs/>
        </w:rPr>
        <w:t>[</w:t>
      </w:r>
      <w:proofErr w:type="gramEnd"/>
      <w:r>
        <w:fldChar w:fldCharType="begin"/>
      </w:r>
      <w:r>
        <w:instrText>HYPERLINK \l "Reference1"</w:instrText>
      </w:r>
      <w:r>
        <w:fldChar w:fldCharType="separate"/>
      </w:r>
      <w:r w:rsidRPr="004F3092">
        <w:rPr>
          <w:rStyle w:val="Hyperlink"/>
          <w:b/>
          <w:bCs/>
        </w:rPr>
        <w:t>1</w:t>
      </w:r>
      <w:r>
        <w:rPr>
          <w:rStyle w:val="Hyperlink"/>
          <w:b/>
          <w:bCs/>
        </w:rPr>
        <w:fldChar w:fldCharType="end"/>
      </w:r>
      <w:r w:rsidRPr="004F3092">
        <w:rPr>
          <w:b/>
          <w:bCs/>
        </w:rPr>
        <w:t>]</w:t>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Pr="00ED1621">
        <w:rPr>
          <w:position w:val="-12"/>
        </w:rPr>
        <w:object w:dxaOrig="380" w:dyaOrig="360" w14:anchorId="2F560FC2">
          <v:shape id="_x0000_i1801" type="#_x0000_t75" style="width:18.75pt;height:18.75pt" o:ole="">
            <v:imagedata r:id="rId19" o:title=""/>
          </v:shape>
          <o:OLEObject Type="Embed" ProgID="Equation.DSMT4" ShapeID="_x0000_i1801" DrawAspect="Content" ObjectID="_1775652154" r:id="rId20"/>
        </w:object>
      </w:r>
      <w:r>
        <w:t xml:space="preserve">, each iteration searches the minimal distance in an interval with size </w:t>
      </w:r>
      <w:r w:rsidRPr="00ED1621">
        <w:rPr>
          <w:position w:val="-4"/>
        </w:rPr>
        <w:object w:dxaOrig="180" w:dyaOrig="260" w14:anchorId="13A7440B">
          <v:shape id="_x0000_i1802" type="#_x0000_t75" style="width:8.25pt;height:13.5pt" o:ole="">
            <v:imagedata r:id="rId21" o:title=""/>
          </v:shape>
          <o:OLEObject Type="Embed" ProgID="Equation.DSMT4" ShapeID="_x0000_i1802" DrawAspect="Content" ObjectID="_1775652155" r:id="rId22"/>
        </w:object>
      </w:r>
      <w:r>
        <w:t xml:space="preserve">. The degree of the CPP is part of the algorithm input and appear as N. </w:t>
      </w:r>
    </w:p>
    <w:p w14:paraId="08EE56F7" w14:textId="77777777" w:rsidR="000668F6" w:rsidRDefault="000668F6" w:rsidP="000668F6">
      <w:pPr>
        <w:pStyle w:val="ListParagraph"/>
        <w:ind w:left="1080"/>
        <w:rPr>
          <w:color w:val="FF0000"/>
        </w:rPr>
      </w:pPr>
      <w:r w:rsidRPr="00C65001">
        <w:rPr>
          <w:rStyle w:val="descriptionTitleChar"/>
          <w:noProof/>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807" type="#_x0000_t75" style="width:90.75pt;height:18.75pt" o:ole="">
                                  <v:imagedata r:id="rId23" o:title=""/>
                                </v:shape>
                                <o:OLEObject Type="Embed" ProgID="Equation.DSMT4" ShapeID="_x0000_i1807" DrawAspect="Content" ObjectID="_1775652165" r:id="rId24"/>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808" type="#_x0000_t75" style="width:51.75pt;height:18.75pt" o:ole="">
                                  <v:imagedata r:id="rId25" o:title=""/>
                                </v:shape>
                                <o:OLEObject Type="Embed" ProgID="Equation.DSMT4" ShapeID="_x0000_i1808" DrawAspect="Content" ObjectID="_1775652166" r:id="rId26"/>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809" type="#_x0000_t75" style="width:48pt;height:18.75pt" o:ole="">
                                  <v:imagedata r:id="rId27" o:title=""/>
                                </v:shape>
                                <o:OLEObject Type="Embed" ProgID="Equation.DSMT4" ShapeID="_x0000_i1809" DrawAspect="Content" ObjectID="_1775652167" r:id="rId28"/>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810" type="#_x0000_t75" style="width:47.25pt;height:18.75pt" o:ole="">
                                  <v:imagedata r:id="rId29" o:title=""/>
                                </v:shape>
                                <o:OLEObject Type="Embed" ProgID="Equation.DSMT4" ShapeID="_x0000_i1810" DrawAspect="Content" ObjectID="_1775652168" r:id="rId30"/>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811" type="#_x0000_t75" style="width:28.5pt;height:13.5pt" o:ole="">
                                  <v:imagedata r:id="rId31" o:title=""/>
                                </v:shape>
                                <o:OLEObject Type="Embed" ProgID="Equation.DSMT4" ShapeID="_x0000_i1811" DrawAspect="Content" ObjectID="_1775652169" r:id="rId3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812" type="#_x0000_t75" style="width:27.75pt;height:13.5pt" o:ole="">
                                  <v:imagedata r:id="rId33" o:title=""/>
                                </v:shape>
                                <o:OLEObject Type="Embed" ProgID="Equation.DSMT4" ShapeID="_x0000_i1812" DrawAspect="Content" ObjectID="_1775652170" r:id="rId34"/>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813" type="#_x0000_t75" style="width:36.75pt;height:18.75pt" o:ole="">
                                  <v:imagedata r:id="rId35" o:title=""/>
                                </v:shape>
                                <o:OLEObject Type="Embed" ProgID="Equation.DSMT4" ShapeID="_x0000_i1813" DrawAspect="Content" ObjectID="_1775652171" r:id="rId36"/>
                              </w:object>
                            </w:r>
                            <w:r w:rsidRPr="0076479E">
                              <w:rPr>
                                <w:rFonts w:asciiTheme="minorBidi" w:hAnsiTheme="minorBidi"/>
                                <w:b/>
                                <w:bCs/>
                              </w:rPr>
                              <w:t>do</w:t>
                            </w:r>
                            <w:r w:rsidRPr="002165A3">
                              <w:rPr>
                                <w:rFonts w:asciiTheme="minorBidi" w:hAnsiTheme="minorBidi"/>
                              </w:rPr>
                              <w:t>:</w:t>
                            </w:r>
                          </w:p>
                          <w:p w14:paraId="0FA1CDE0"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8" w:dyaOrig="406" w14:anchorId="62F75930">
                                <v:shape id="_x0000_i1814" type="#_x0000_t75" style="width:15.75pt;height:20.25pt">
                                  <v:imagedata r:id="rId37" o:title=""/>
                                </v:shape>
                                <o:OLEObject Type="Embed" ProgID="Equation.DSMT4" ShapeID="_x0000_i1814" DrawAspect="Content" ObjectID="_1775652172" r:id="rId38"/>
                              </w:object>
                            </w:r>
                            <w:r w:rsidRPr="002165A3">
                              <w:rPr>
                                <w:rFonts w:asciiTheme="minorBidi" w:hAnsiTheme="minorBidi"/>
                              </w:rPr>
                              <w:t xml:space="preserve"> with order N to </w:t>
                            </w:r>
                            <w:r w:rsidRPr="002165A3">
                              <w:rPr>
                                <w:rFonts w:asciiTheme="minorBidi" w:hAnsiTheme="minorBidi"/>
                                <w:position w:val="-10"/>
                              </w:rPr>
                              <w:object w:dxaOrig="477" w:dyaOrig="380" w14:anchorId="46256213">
                                <v:shape id="_x0000_i1815" type="#_x0000_t75" style="width:24pt;height:18.75pt">
                                  <v:imagedata r:id="rId39" o:title=""/>
                                </v:shape>
                                <o:OLEObject Type="Embed" ProgID="Equation.DSMT4" ShapeID="_x0000_i1815" DrawAspect="Content" ObjectID="_1775652173" r:id="rId40"/>
                              </w:object>
                            </w:r>
                            <w:r w:rsidRPr="002165A3">
                              <w:rPr>
                                <w:rFonts w:asciiTheme="minorBidi" w:hAnsiTheme="minorBidi"/>
                              </w:rPr>
                              <w:t xml:space="preserve"> according to </w:t>
                            </w:r>
                            <w:r w:rsidRPr="004F3092">
                              <w:rPr>
                                <w:b/>
                                <w:bCs/>
                              </w:rPr>
                              <w:t>[</w:t>
                            </w:r>
                            <w:hyperlink w:anchor="Reference1" w:history="1">
                              <w:r w:rsidRPr="004F3092">
                                <w:rPr>
                                  <w:rStyle w:val="Hyperlink"/>
                                  <w:b/>
                                  <w:bCs/>
                                </w:rPr>
                                <w:t>1</w:t>
                              </w:r>
                            </w:hyperlink>
                            <w:r>
                              <w:rPr>
                                <w:b/>
                                <w:bCs/>
                              </w:rPr>
                              <w:t xml:space="preserve"> , Eq.15</w:t>
                            </w:r>
                            <w:r w:rsidRPr="004F3092">
                              <w:rPr>
                                <w:b/>
                                <w:bCs/>
                              </w:rPr>
                              <w:t>]</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8" w:dyaOrig="318" w14:anchorId="2330525D">
                                <v:shape id="_x0000_i1816" type="#_x0000_t75" style="width:27.75pt;height:15.75pt">
                                  <v:imagedata r:id="rId41" o:title=""/>
                                </v:shape>
                                <o:OLEObject Type="Embed" ProgID="Equation.DSMT4" ShapeID="_x0000_i1816" DrawAspect="Content" ObjectID="_1775652174" r:id="rId42"/>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2" w:dyaOrig="380" w14:anchorId="0FD47D00">
                                <v:shape id="_x0000_i1817" type="#_x0000_t75" style="width:44.25pt;height:18.75pt">
                                  <v:imagedata r:id="rId43" o:title=""/>
                                </v:shape>
                                <o:OLEObject Type="Embed" ProgID="Equation.DSMT4" ShapeID="_x0000_i1817" DrawAspect="Content" ObjectID="_1775652175" r:id="rId44"/>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8" w:dyaOrig="318" w14:anchorId="65CC19DA">
                                <v:shape id="_x0000_i1818" type="#_x0000_t75" style="width:27.75pt;height:15.75pt">
                                  <v:imagedata r:id="rId41" o:title=""/>
                                </v:shape>
                                <o:OLEObject Type="Embed" ProgID="Equation.DSMT4" ShapeID="_x0000_i1818" DrawAspect="Content" ObjectID="_1775652176" r:id="rId45"/>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8" w:dyaOrig="406" w14:anchorId="6208AA84">
                                <v:shape id="_x0000_i1819" type="#_x0000_t75" style="width:15.75pt;height:20.25pt">
                                  <v:imagedata r:id="rId46" o:title=""/>
                                </v:shape>
                                <o:OLEObject Type="Embed" ProgID="Equation.DSMT4" ShapeID="_x0000_i1819" DrawAspect="Content" ObjectID="_1775652177" r:id="rId47"/>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65" w:dyaOrig="265" w14:anchorId="0182807E">
                                <v:shape id="_x0000_i1820" type="#_x0000_t75" style="width:13.5pt;height:13.5pt">
                                  <v:imagedata r:id="rId13" o:title=""/>
                                </v:shape>
                                <o:OLEObject Type="Embed" ProgID="Equation.DSMT4" ShapeID="_x0000_i1820" DrawAspect="Content" ObjectID="_1775652178" r:id="rId48"/>
                              </w:object>
                            </w:r>
                            <w:r w:rsidRPr="002165A3">
                              <w:rPr>
                                <w:rFonts w:asciiTheme="minorBidi" w:hAnsiTheme="minorBidi"/>
                              </w:rPr>
                              <w:t xml:space="preserve"> </w:t>
                            </w:r>
                            <w:r w:rsidRPr="002165A3">
                              <w:rPr>
                                <w:rFonts w:asciiTheme="minorBidi" w:hAnsiTheme="minorBidi"/>
                                <w:b/>
                                <w:bCs/>
                              </w:rPr>
                              <w:t>do:</w:t>
                            </w:r>
                          </w:p>
                          <w:p w14:paraId="002489BF"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8" w:dyaOrig="194" w14:anchorId="068822E4">
                                <v:shape id="_x0000_i1821" type="#_x0000_t75" style="width:8.25pt;height:9.75pt">
                                  <v:imagedata r:id="rId49" o:title=""/>
                                </v:shape>
                                <o:OLEObject Type="Embed" ProgID="Equation.DSMT4" ShapeID="_x0000_i1821" DrawAspect="Content" ObjectID="_1775652179" r:id="rId50"/>
                              </w:object>
                            </w:r>
                            <w:r w:rsidRPr="002165A3">
                              <w:rPr>
                                <w:rFonts w:asciiTheme="minorBidi" w:hAnsiTheme="minorBidi"/>
                              </w:rPr>
                              <w:t xml:space="preserve"> at </w:t>
                            </w:r>
                            <w:r w:rsidRPr="002165A3">
                              <w:rPr>
                                <w:rFonts w:asciiTheme="minorBidi" w:hAnsiTheme="minorBidi"/>
                                <w:position w:val="-6"/>
                              </w:rPr>
                              <w:object w:dxaOrig="265" w:dyaOrig="265" w14:anchorId="2FAF3263">
                                <v:shape id="_x0000_i1822" type="#_x0000_t75" style="width:13.5pt;height:13.5pt">
                                  <v:imagedata r:id="rId15" o:title=""/>
                                </v:shape>
                                <o:OLEObject Type="Embed" ProgID="Equation.DSMT4" ShapeID="_x0000_i1822" DrawAspect="Content" ObjectID="_1775652180" r:id="rId51"/>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Pr="00A133D6">
                                <w:rPr>
                                  <w:rStyle w:val="Hyperlink"/>
                                  <w:rFonts w:asciiTheme="minorBidi" w:hAnsiTheme="minorBidi"/>
                                </w:rPr>
                                <w:t>6</w:t>
                              </w:r>
                            </w:hyperlink>
                            <w:r w:rsidRPr="002165A3">
                              <w:rPr>
                                <w:rFonts w:asciiTheme="minorBidi" w:hAnsiTheme="minorBidi"/>
                              </w:rPr>
                              <w:t xml:space="preserve">) </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3" w:dyaOrig="380" w14:anchorId="6F2CCFB8">
                                <v:shape id="_x0000_i1823" type="#_x0000_t75" style="width:36.75pt;height:18.75pt">
                                  <v:imagedata r:id="rId52" o:title=""/>
                                </v:shape>
                                <o:OLEObject Type="Embed" ProgID="Equation.DSMT4" ShapeID="_x0000_i1823" DrawAspect="Content" ObjectID="_1775652181" r:id="rId53"/>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66" w:dyaOrig="724" w14:anchorId="2529B8E6">
                                <v:shape id="_x0000_i1824" type="#_x0000_t75" style="width:43.5pt;height:36pt">
                                  <v:imagedata r:id="rId54" o:title=""/>
                                </v:shape>
                                <o:OLEObject Type="Embed" ProgID="Equation.DSMT4" ShapeID="_x0000_i1824" DrawAspect="Content" ObjectID="_1775652182" r:id="rId5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66" w:dyaOrig="574" w14:anchorId="4CA712C4">
                                <v:shape id="_x0000_i1825" type="#_x0000_t75" style="width:43.5pt;height:28.5pt">
                                  <v:imagedata r:id="rId56" o:title=""/>
                                </v:shape>
                                <o:OLEObject Type="Embed" ProgID="Equation.DSMT4" ShapeID="_x0000_i1825" DrawAspect="Content" ObjectID="_1775652183" r:id="rId57"/>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">
                <v:textbo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807" type="#_x0000_t75" style="width:90.75pt;height:18.75pt" o:ole="">
                            <v:imagedata r:id="rId23" o:title=""/>
                          </v:shape>
                          <o:OLEObject Type="Embed" ProgID="Equation.DSMT4" ShapeID="_x0000_i1807" DrawAspect="Content" ObjectID="_1775652165" r:id="rId58"/>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808" type="#_x0000_t75" style="width:51.75pt;height:18.75pt" o:ole="">
                            <v:imagedata r:id="rId25" o:title=""/>
                          </v:shape>
                          <o:OLEObject Type="Embed" ProgID="Equation.DSMT4" ShapeID="_x0000_i1808" DrawAspect="Content" ObjectID="_1775652166" r:id="rId59"/>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809" type="#_x0000_t75" style="width:48pt;height:18.75pt" o:ole="">
                            <v:imagedata r:id="rId27" o:title=""/>
                          </v:shape>
                          <o:OLEObject Type="Embed" ProgID="Equation.DSMT4" ShapeID="_x0000_i1809" DrawAspect="Content" ObjectID="_1775652167" r:id="rId60"/>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810" type="#_x0000_t75" style="width:47.25pt;height:18.75pt" o:ole="">
                            <v:imagedata r:id="rId29" o:title=""/>
                          </v:shape>
                          <o:OLEObject Type="Embed" ProgID="Equation.DSMT4" ShapeID="_x0000_i1810" DrawAspect="Content" ObjectID="_1775652168" r:id="rId61"/>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811" type="#_x0000_t75" style="width:28.5pt;height:13.5pt" o:ole="">
                            <v:imagedata r:id="rId31" o:title=""/>
                          </v:shape>
                          <o:OLEObject Type="Embed" ProgID="Equation.DSMT4" ShapeID="_x0000_i1811" DrawAspect="Content" ObjectID="_1775652169" r:id="rId6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812" type="#_x0000_t75" style="width:27.75pt;height:13.5pt" o:ole="">
                            <v:imagedata r:id="rId33" o:title=""/>
                          </v:shape>
                          <o:OLEObject Type="Embed" ProgID="Equation.DSMT4" ShapeID="_x0000_i1812" DrawAspect="Content" ObjectID="_1775652170" r:id="rId63"/>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813" type="#_x0000_t75" style="width:36.75pt;height:18.75pt" o:ole="">
                            <v:imagedata r:id="rId35" o:title=""/>
                          </v:shape>
                          <o:OLEObject Type="Embed" ProgID="Equation.DSMT4" ShapeID="_x0000_i1813" DrawAspect="Content" ObjectID="_1775652171" r:id="rId64"/>
                        </w:object>
                      </w:r>
                      <w:r w:rsidRPr="0076479E">
                        <w:rPr>
                          <w:rFonts w:asciiTheme="minorBidi" w:hAnsiTheme="minorBidi"/>
                          <w:b/>
                          <w:bCs/>
                        </w:rPr>
                        <w:t>do</w:t>
                      </w:r>
                      <w:r w:rsidRPr="002165A3">
                        <w:rPr>
                          <w:rFonts w:asciiTheme="minorBidi" w:hAnsiTheme="minorBidi"/>
                        </w:rPr>
                        <w:t>:</w:t>
                      </w:r>
                    </w:p>
                    <w:p w14:paraId="0FA1CDE0"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8" w:dyaOrig="406" w14:anchorId="62F75930">
                          <v:shape id="_x0000_i1814" type="#_x0000_t75" style="width:15.75pt;height:20.25pt">
                            <v:imagedata r:id="rId37" o:title=""/>
                          </v:shape>
                          <o:OLEObject Type="Embed" ProgID="Equation.DSMT4" ShapeID="_x0000_i1814" DrawAspect="Content" ObjectID="_1775652172" r:id="rId65"/>
                        </w:object>
                      </w:r>
                      <w:r w:rsidRPr="002165A3">
                        <w:rPr>
                          <w:rFonts w:asciiTheme="minorBidi" w:hAnsiTheme="minorBidi"/>
                        </w:rPr>
                        <w:t xml:space="preserve"> with order N to </w:t>
                      </w:r>
                      <w:r w:rsidRPr="002165A3">
                        <w:rPr>
                          <w:rFonts w:asciiTheme="minorBidi" w:hAnsiTheme="minorBidi"/>
                          <w:position w:val="-10"/>
                        </w:rPr>
                        <w:object w:dxaOrig="477" w:dyaOrig="380" w14:anchorId="46256213">
                          <v:shape id="_x0000_i1815" type="#_x0000_t75" style="width:24pt;height:18.75pt">
                            <v:imagedata r:id="rId39" o:title=""/>
                          </v:shape>
                          <o:OLEObject Type="Embed" ProgID="Equation.DSMT4" ShapeID="_x0000_i1815" DrawAspect="Content" ObjectID="_1775652173" r:id="rId66"/>
                        </w:object>
                      </w:r>
                      <w:r w:rsidRPr="002165A3">
                        <w:rPr>
                          <w:rFonts w:asciiTheme="minorBidi" w:hAnsiTheme="minorBidi"/>
                        </w:rPr>
                        <w:t xml:space="preserve"> according to </w:t>
                      </w:r>
                      <w:r w:rsidRPr="004F3092">
                        <w:rPr>
                          <w:b/>
                          <w:bCs/>
                        </w:rPr>
                        <w:t>[</w:t>
                      </w:r>
                      <w:hyperlink w:anchor="Reference1" w:history="1">
                        <w:r w:rsidRPr="004F3092">
                          <w:rPr>
                            <w:rStyle w:val="Hyperlink"/>
                            <w:b/>
                            <w:bCs/>
                          </w:rPr>
                          <w:t>1</w:t>
                        </w:r>
                      </w:hyperlink>
                      <w:r>
                        <w:rPr>
                          <w:b/>
                          <w:bCs/>
                        </w:rPr>
                        <w:t xml:space="preserve"> , Eq.15</w:t>
                      </w:r>
                      <w:r w:rsidRPr="004F3092">
                        <w:rPr>
                          <w:b/>
                          <w:bCs/>
                        </w:rPr>
                        <w:t>]</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8" w:dyaOrig="318" w14:anchorId="2330525D">
                          <v:shape id="_x0000_i1816" type="#_x0000_t75" style="width:27.75pt;height:15.75pt">
                            <v:imagedata r:id="rId41" o:title=""/>
                          </v:shape>
                          <o:OLEObject Type="Embed" ProgID="Equation.DSMT4" ShapeID="_x0000_i1816" DrawAspect="Content" ObjectID="_1775652174" r:id="rId67"/>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2" w:dyaOrig="380" w14:anchorId="0FD47D00">
                          <v:shape id="_x0000_i1817" type="#_x0000_t75" style="width:44.25pt;height:18.75pt">
                            <v:imagedata r:id="rId43" o:title=""/>
                          </v:shape>
                          <o:OLEObject Type="Embed" ProgID="Equation.DSMT4" ShapeID="_x0000_i1817" DrawAspect="Content" ObjectID="_1775652175" r:id="rId68"/>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8" w:dyaOrig="318" w14:anchorId="65CC19DA">
                          <v:shape id="_x0000_i1818" type="#_x0000_t75" style="width:27.75pt;height:15.75pt">
                            <v:imagedata r:id="rId41" o:title=""/>
                          </v:shape>
                          <o:OLEObject Type="Embed" ProgID="Equation.DSMT4" ShapeID="_x0000_i1818" DrawAspect="Content" ObjectID="_1775652176" r:id="rId69"/>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8" w:dyaOrig="406" w14:anchorId="6208AA84">
                          <v:shape id="_x0000_i1819" type="#_x0000_t75" style="width:15.75pt;height:20.25pt">
                            <v:imagedata r:id="rId46" o:title=""/>
                          </v:shape>
                          <o:OLEObject Type="Embed" ProgID="Equation.DSMT4" ShapeID="_x0000_i1819" DrawAspect="Content" ObjectID="_1775652177" r:id="rId70"/>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65" w:dyaOrig="265" w14:anchorId="0182807E">
                          <v:shape id="_x0000_i1820" type="#_x0000_t75" style="width:13.5pt;height:13.5pt">
                            <v:imagedata r:id="rId13" o:title=""/>
                          </v:shape>
                          <o:OLEObject Type="Embed" ProgID="Equation.DSMT4" ShapeID="_x0000_i1820" DrawAspect="Content" ObjectID="_1775652178" r:id="rId71"/>
                        </w:object>
                      </w:r>
                      <w:r w:rsidRPr="002165A3">
                        <w:rPr>
                          <w:rFonts w:asciiTheme="minorBidi" w:hAnsiTheme="minorBidi"/>
                        </w:rPr>
                        <w:t xml:space="preserve"> </w:t>
                      </w:r>
                      <w:r w:rsidRPr="002165A3">
                        <w:rPr>
                          <w:rFonts w:asciiTheme="minorBidi" w:hAnsiTheme="minorBidi"/>
                          <w:b/>
                          <w:bCs/>
                        </w:rPr>
                        <w:t>do:</w:t>
                      </w:r>
                    </w:p>
                    <w:p w14:paraId="002489BF"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8" w:dyaOrig="194" w14:anchorId="068822E4">
                          <v:shape id="_x0000_i1821" type="#_x0000_t75" style="width:8.25pt;height:9.75pt">
                            <v:imagedata r:id="rId49" o:title=""/>
                          </v:shape>
                          <o:OLEObject Type="Embed" ProgID="Equation.DSMT4" ShapeID="_x0000_i1821" DrawAspect="Content" ObjectID="_1775652179" r:id="rId72"/>
                        </w:object>
                      </w:r>
                      <w:r w:rsidRPr="002165A3">
                        <w:rPr>
                          <w:rFonts w:asciiTheme="minorBidi" w:hAnsiTheme="minorBidi"/>
                        </w:rPr>
                        <w:t xml:space="preserve"> at </w:t>
                      </w:r>
                      <w:r w:rsidRPr="002165A3">
                        <w:rPr>
                          <w:rFonts w:asciiTheme="minorBidi" w:hAnsiTheme="minorBidi"/>
                          <w:position w:val="-6"/>
                        </w:rPr>
                        <w:object w:dxaOrig="265" w:dyaOrig="265" w14:anchorId="2FAF3263">
                          <v:shape id="_x0000_i1822" type="#_x0000_t75" style="width:13.5pt;height:13.5pt">
                            <v:imagedata r:id="rId15" o:title=""/>
                          </v:shape>
                          <o:OLEObject Type="Embed" ProgID="Equation.DSMT4" ShapeID="_x0000_i1822" DrawAspect="Content" ObjectID="_1775652180" r:id="rId73"/>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Pr="00A133D6">
                          <w:rPr>
                            <w:rStyle w:val="Hyperlink"/>
                            <w:rFonts w:asciiTheme="minorBidi" w:hAnsiTheme="minorBidi"/>
                          </w:rPr>
                          <w:t>6</w:t>
                        </w:r>
                      </w:hyperlink>
                      <w:r w:rsidRPr="002165A3">
                        <w:rPr>
                          <w:rFonts w:asciiTheme="minorBidi" w:hAnsiTheme="minorBidi"/>
                        </w:rPr>
                        <w:t xml:space="preserve">) </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3" w:dyaOrig="380" w14:anchorId="6F2CCFB8">
                          <v:shape id="_x0000_i1823" type="#_x0000_t75" style="width:36.75pt;height:18.75pt">
                            <v:imagedata r:id="rId52" o:title=""/>
                          </v:shape>
                          <o:OLEObject Type="Embed" ProgID="Equation.DSMT4" ShapeID="_x0000_i1823" DrawAspect="Content" ObjectID="_1775652181" r:id="rId74"/>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66" w:dyaOrig="724" w14:anchorId="2529B8E6">
                          <v:shape id="_x0000_i1824" type="#_x0000_t75" style="width:43.5pt;height:36pt">
                            <v:imagedata r:id="rId54" o:title=""/>
                          </v:shape>
                          <o:OLEObject Type="Embed" ProgID="Equation.DSMT4" ShapeID="_x0000_i1824" DrawAspect="Content" ObjectID="_1775652182" r:id="rId7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66" w:dyaOrig="574" w14:anchorId="4CA712C4">
                          <v:shape id="_x0000_i1825" type="#_x0000_t75" style="width:43.5pt;height:28.5pt">
                            <v:imagedata r:id="rId56" o:title=""/>
                          </v:shape>
                          <o:OLEObject Type="Embed" ProgID="Equation.DSMT4" ShapeID="_x0000_i1825" DrawAspect="Content" ObjectID="_1775652183" r:id="rId76"/>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C65001">
        <w:rPr>
          <w:rStyle w:val="descriptionTitleChar"/>
        </w:rPr>
        <w:t xml:space="preserve">Algorithm </w:t>
      </w:r>
      <w:r>
        <w:rPr>
          <w:rStyle w:val="descriptionTitleChar"/>
        </w:rPr>
        <w:t>3</w:t>
      </w:r>
      <w:r w:rsidRPr="00C65001">
        <w:rPr>
          <w:rStyle w:val="descriptionTitleChar"/>
        </w:rPr>
        <w:t>:</w:t>
      </w:r>
      <w:r w:rsidRPr="00442002">
        <w:rPr>
          <w:color w:val="FF0000"/>
        </w:rPr>
        <w:t xml:space="preserve"> </w: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Pr="004F3092">
          <w:rPr>
            <w:rStyle w:val="Hyperlink"/>
            <w:b/>
            <w:bCs/>
          </w:rPr>
          <w:t>1</w:t>
        </w:r>
      </w:hyperlink>
      <w:r>
        <w:rPr>
          <w:b/>
          <w:bCs/>
        </w:rPr>
        <w:t>, algorithm 2</w:t>
      </w:r>
      <w:r w:rsidRPr="004F3092">
        <w:rPr>
          <w:b/>
          <w:bCs/>
        </w:rPr>
        <w:t>]</w:t>
      </w:r>
    </w:p>
    <w:p w14:paraId="3A8B0910" w14:textId="77777777" w:rsidR="000668F6" w:rsidRDefault="000668F6" w:rsidP="000668F6">
      <w:pPr>
        <w:pStyle w:val="Style1"/>
      </w:pPr>
      <w:r>
        <w:t xml:space="preserve">The algorithm needs N+1 points in time in each Gamma interval in order to create CPP of order N. After calculating the CPP coefficients we can use them to create a special NxN matrix called the companion Matrix </w:t>
      </w:r>
      <w:r w:rsidRPr="004F3092">
        <w:rPr>
          <w:b/>
          <w:bCs/>
        </w:rPr>
        <w:t>[</w:t>
      </w:r>
      <w:hyperlink w:anchor="Reference1" w:history="1">
        <w:r w:rsidRPr="004F3092">
          <w:rPr>
            <w:rStyle w:val="Hyperlink"/>
            <w:b/>
            <w:bCs/>
          </w:rPr>
          <w:t>1</w:t>
        </w:r>
      </w:hyperlink>
      <w:r>
        <w:rPr>
          <w:b/>
          <w:bCs/>
        </w:rPr>
        <w:t>,Eq.18</w:t>
      </w:r>
      <w:r w:rsidRPr="004F3092">
        <w:rPr>
          <w:b/>
          <w:bCs/>
        </w:rPr>
        <w:t>]</w:t>
      </w:r>
      <w:r>
        <w:rPr>
          <w:b/>
          <w:bCs/>
        </w:rPr>
        <w:t xml:space="preserve"> </w:t>
      </w:r>
      <w:r>
        <w:t xml:space="preserve">and the eigen values of this matrix are the polynomial roots. Using the roots, we found and creating CPP for </w:t>
      </w:r>
      <w:r w:rsidRPr="0017645B">
        <w:rPr>
          <w:position w:val="-14"/>
        </w:rPr>
        <w:object w:dxaOrig="1920" w:dyaOrig="380" w14:anchorId="12EA272D">
          <v:shape id="_x0000_i1803" type="#_x0000_t75" style="width:95.25pt;height:18.75pt" o:ole="">
            <v:imagedata r:id="rId77" o:title=""/>
          </v:shape>
          <o:OLEObject Type="Embed" ProgID="Equation.DSMT4" ShapeID="_x0000_i1803" DrawAspect="Content" ObjectID="_1775652156" r:id="rId78"/>
        </w:object>
      </w:r>
      <w:r>
        <w:t xml:space="preserve"> we can calculate the minimal distance in each interval and eventually the TCA and respective distance in </w:t>
      </w:r>
      <w:r w:rsidRPr="00ED1621">
        <w:rPr>
          <w:position w:val="-12"/>
        </w:rPr>
        <w:object w:dxaOrig="740" w:dyaOrig="360" w14:anchorId="3BEDA045">
          <v:shape id="_x0000_i1804" type="#_x0000_t75" style="width:36.75pt;height:18.75pt" o:ole="">
            <v:imagedata r:id="rId79" o:title=""/>
          </v:shape>
          <o:OLEObject Type="Embed" ProgID="Equation.DSMT4" ShapeID="_x0000_i1804" DrawAspect="Content" ObjectID="_1775652157" r:id="rId80"/>
        </w:object>
      </w:r>
      <w:r>
        <w:t xml:space="preserve">. The problem with </w:t>
      </w:r>
      <w:r>
        <w:lastRenderedPageBreak/>
        <w:t xml:space="preserve">CATCH is the cost of finding the roots, which is the cost of finding eigen values for an NxN matrix, to deal with it, Dr. Elad describe in his </w:t>
      </w:r>
      <w:proofErr w:type="gramStart"/>
      <w:r>
        <w:t>article</w:t>
      </w:r>
      <w:r w:rsidRPr="004F3092">
        <w:rPr>
          <w:b/>
          <w:bCs/>
        </w:rPr>
        <w:t>[</w:t>
      </w:r>
      <w:proofErr w:type="gramEnd"/>
      <w:r>
        <w:fldChar w:fldCharType="begin"/>
      </w:r>
      <w:r>
        <w:instrText>HYPERLINK \l "Reference1"</w:instrText>
      </w:r>
      <w:r>
        <w:fldChar w:fldCharType="separate"/>
      </w:r>
      <w:r w:rsidRPr="004F3092">
        <w:rPr>
          <w:rStyle w:val="Hyperlink"/>
          <w:b/>
          <w:bCs/>
        </w:rPr>
        <w:t>1</w:t>
      </w:r>
      <w:r>
        <w:rPr>
          <w:rStyle w:val="Hyperlink"/>
          <w:b/>
          <w:bCs/>
        </w:rPr>
        <w:fldChar w:fldCharType="end"/>
      </w:r>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215E53A2" w14:textId="77777777" w:rsidR="00F6137F" w:rsidRDefault="00F6137F" w:rsidP="000668F6">
      <w:pPr>
        <w:pStyle w:val="Style1"/>
      </w:pPr>
    </w:p>
    <w:p w14:paraId="2B607ADC" w14:textId="4A7AB143" w:rsidR="000668F6" w:rsidRDefault="00F6137F" w:rsidP="00F6137F">
      <w:pPr>
        <w:pStyle w:val="Heading3"/>
        <w:numPr>
          <w:ilvl w:val="2"/>
          <w:numId w:val="34"/>
        </w:numPr>
      </w:pPr>
      <w:bookmarkStart w:id="27" w:name="_Toc165033160"/>
      <w:r>
        <w:t>The Propagator</w:t>
      </w:r>
      <w:bookmarkEnd w:id="27"/>
    </w:p>
    <w:p w14:paraId="2FCCDE7B" w14:textId="668AC420" w:rsidR="00F6137F" w:rsidRDefault="00F6137F" w:rsidP="00F6137F">
      <w:pPr>
        <w:pStyle w:val="Style1"/>
      </w:pPr>
      <w:r>
        <w:t xml:space="preserve">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A83C4E">
        <w:rPr>
          <w:b/>
          <w:bCs/>
        </w:rPr>
        <w:t>Standard General Perturbations Satellite Orbit Model 4(SGP4)</w:t>
      </w:r>
      <w:r>
        <w:t xml:space="preserve"> </w:t>
      </w:r>
      <w:r w:rsidRPr="00BA46E0">
        <w:rPr>
          <w:b/>
          <w:bCs/>
        </w:rPr>
        <w:t>[</w:t>
      </w:r>
      <w:hyperlink w:anchor="Reference10" w:history="1">
        <w:r w:rsidRPr="00BA46E0">
          <w:rPr>
            <w:rStyle w:val="Hyperlink"/>
            <w:b/>
            <w:bCs/>
          </w:rPr>
          <w:t>10</w:t>
        </w:r>
      </w:hyperlink>
      <w:r w:rsidRPr="00BA46E0">
        <w:rPr>
          <w:b/>
          <w:bCs/>
        </w:rPr>
        <w:t>]</w:t>
      </w:r>
      <w:r>
        <w:t xml:space="preserve">, SGP4 is old and famous propagator used for research that known for its fast run time and there are many available implementations we can use </w:t>
      </w:r>
      <w:r w:rsidRPr="00FF0182">
        <w:rPr>
          <w:b/>
          <w:bCs/>
        </w:rPr>
        <w:t>[</w:t>
      </w:r>
      <w:hyperlink w:anchor="Reference4" w:history="1">
        <w:r w:rsidRPr="00FF0182">
          <w:rPr>
            <w:rStyle w:val="Hyperlink"/>
            <w:b/>
            <w:bCs/>
          </w:rPr>
          <w:t>4</w:t>
        </w:r>
      </w:hyperlink>
      <w:r w:rsidRPr="00FF0182">
        <w:rPr>
          <w:b/>
          <w:bCs/>
        </w:rPr>
        <w:t>]</w:t>
      </w:r>
      <w:r>
        <w:t xml:space="preserve">. SGP4 get the object data using format called </w:t>
      </w:r>
      <w:r w:rsidRPr="00FF0182">
        <w:rPr>
          <w:b/>
          <w:bCs/>
        </w:rPr>
        <w:t>Two Lines Elements (TLE)</w:t>
      </w:r>
      <w:r>
        <w:t xml:space="preserve"> which consist of two lines of data, including the object location, velocity, the corresponding time, the average number of revolutions per day (Mean Motion) and more. </w:t>
      </w:r>
    </w:p>
    <w:p w14:paraId="112C55A5" w14:textId="29A5B1C4" w:rsidR="00673199" w:rsidRDefault="00F6137F" w:rsidP="00D57363">
      <w:pPr>
        <w:pStyle w:val="Style1"/>
      </w:pPr>
      <w:r>
        <w:t xml:space="preserve">We used the propagator for two </w:t>
      </w:r>
      <w:proofErr w:type="gramStart"/>
      <w:r>
        <w:t>task</w:t>
      </w:r>
      <w:proofErr w:type="gramEnd"/>
      <w:r>
        <w:t xml:space="preserve">,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 </w:t>
      </w:r>
    </w:p>
    <w:p w14:paraId="503C0CB9" w14:textId="77777777" w:rsidR="00D57363" w:rsidRDefault="00D57363" w:rsidP="00D57363">
      <w:pPr>
        <w:pStyle w:val="Style1"/>
      </w:pPr>
    </w:p>
    <w:p w14:paraId="29C355E7" w14:textId="58377379" w:rsidR="00673199" w:rsidRDefault="00CA17A4" w:rsidP="00673199">
      <w:pPr>
        <w:pStyle w:val="Heading2"/>
      </w:pPr>
      <w:bookmarkStart w:id="28" w:name="_Toc165033161"/>
      <w:r>
        <w:t>Goals</w:t>
      </w:r>
      <w:bookmarkEnd w:id="28"/>
    </w:p>
    <w:p w14:paraId="7402DF5B" w14:textId="53092B3F" w:rsidR="00D57363" w:rsidRPr="00D57363" w:rsidRDefault="00D57363" w:rsidP="00D57363">
      <w:r>
        <w:t xml:space="preserve">In this project we have </w:t>
      </w:r>
      <w:r w:rsidR="00581DEE">
        <w:t>three main</w:t>
      </w:r>
      <w:r>
        <w:t xml:space="preserve"> goals.</w:t>
      </w:r>
    </w:p>
    <w:p w14:paraId="4917D494" w14:textId="1192A636" w:rsidR="00D57363" w:rsidRDefault="00D57363" w:rsidP="00D57363">
      <w:pPr>
        <w:pStyle w:val="Heading3"/>
      </w:pPr>
      <w:bookmarkStart w:id="29" w:name="_Toc165033162"/>
      <w:r>
        <w:t>Implementing the Algorithms</w:t>
      </w:r>
      <w:bookmarkEnd w:id="29"/>
    </w:p>
    <w:p w14:paraId="0EC0020D" w14:textId="0EE309A8" w:rsidR="00CA17A4" w:rsidRDefault="00D57363" w:rsidP="00D57363">
      <w:r>
        <w:t xml:space="preserve">Our first goal is to implement the algorithms themselves and </w:t>
      </w:r>
      <w:r w:rsidRPr="00AE6AF2">
        <w:t>doing so while considering the environment the algorithm will have to work on</w:t>
      </w:r>
      <w:r>
        <w:t xml:space="preserve">. Until now SBO-ANCAS and CATCH were only implemented in MATLAB as part of the initial article and testing </w:t>
      </w:r>
      <w:proofErr w:type="gramStart"/>
      <w:r>
        <w:t>[ ]</w:t>
      </w:r>
      <w:proofErr w:type="gramEnd"/>
      <w:r>
        <w:t xml:space="preserve">[ ]. To work on a satellite OBC well the algorithms </w:t>
      </w:r>
      <w:r w:rsidRPr="00D57363">
        <w:t>need</w:t>
      </w:r>
      <w:r w:rsidRPr="00D57363">
        <w:t xml:space="preserve"> to run efficiently on various systems and computer boards</w:t>
      </w:r>
      <w:r>
        <w:t>. We started implementing the algorithms in the first part of the project as a feasibility proof for our project and completed the implementation in this part.</w:t>
      </w:r>
    </w:p>
    <w:p w14:paraId="78AF74BD" w14:textId="77777777" w:rsidR="00581DEE" w:rsidRDefault="00581DEE" w:rsidP="00D57363"/>
    <w:p w14:paraId="71DF8CBC" w14:textId="407629B3" w:rsidR="00581DEE" w:rsidRDefault="00581DEE" w:rsidP="00581DEE">
      <w:pPr>
        <w:pStyle w:val="Heading3"/>
      </w:pPr>
      <w:bookmarkStart w:id="30" w:name="_Toc165033163"/>
      <w:r>
        <w:t>Creating a Testing System</w:t>
      </w:r>
      <w:bookmarkEnd w:id="30"/>
    </w:p>
    <w:p w14:paraId="081F2F9D" w14:textId="440ECF5C" w:rsidR="00581DEE" w:rsidRDefault="00581DEE" w:rsidP="00581DEE">
      <w:r>
        <w:t xml:space="preserve">To test the feasibility of running the algorithms on satellites OBC we needed a system fitting for running test and collecting data and results. We needed to run the algorithm on a dedicated system or emulator 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 run the algorithms on different machine and environments and manage and </w:t>
      </w:r>
      <w:r>
        <w:lastRenderedPageBreak/>
        <w:t>collect the data well.</w:t>
      </w:r>
      <w:r w:rsidR="00C527E7">
        <w:t xml:space="preserve"> We needed the system both for running the feasibility analysis ourself and for leaving it for DR. Elad to use for his research.</w:t>
      </w:r>
    </w:p>
    <w:p w14:paraId="5045D2AD" w14:textId="77777777" w:rsidR="00581DEE" w:rsidRDefault="00581DEE" w:rsidP="00581DEE"/>
    <w:p w14:paraId="4E4B54D6" w14:textId="07F8415E" w:rsidR="00581DEE" w:rsidRDefault="00581DEE" w:rsidP="00581DEE">
      <w:pPr>
        <w:pStyle w:val="Heading3"/>
      </w:pPr>
      <w:bookmarkStart w:id="31" w:name="_Toc165033164"/>
      <w:r>
        <w:t>Feasibility Testing and Analysis</w:t>
      </w:r>
      <w:bookmarkEnd w:id="31"/>
      <w:r>
        <w:t xml:space="preserve"> </w:t>
      </w:r>
    </w:p>
    <w:p w14:paraId="737484A5" w14:textId="676B2A0B" w:rsidR="00C527E7" w:rsidRDefault="00C527E7" w:rsidP="00C527E7">
      <w:r>
        <w:t>The last part of our project is to conduct a feasibility analysis using our system. We needed to run our system with different types of inputs, different types of algorithms and different parameters for each algorithm. TBD</w:t>
      </w:r>
    </w:p>
    <w:p w14:paraId="4A8CD5F1" w14:textId="53932C91" w:rsidR="00581DEE" w:rsidRPr="00581DEE" w:rsidRDefault="00581DEE" w:rsidP="00581DEE"/>
    <w:p w14:paraId="735712E4" w14:textId="5997DEE7" w:rsidR="00CA17A4" w:rsidRDefault="00CA17A4" w:rsidP="00CA17A4">
      <w:pPr>
        <w:pStyle w:val="Heading2"/>
      </w:pPr>
      <w:bookmarkStart w:id="32" w:name="_Toc165033165"/>
      <w:r>
        <w:t>Users</w:t>
      </w:r>
      <w:bookmarkEnd w:id="32"/>
    </w:p>
    <w:p w14:paraId="36581F98" w14:textId="536B71B1" w:rsidR="00F32E8B" w:rsidRPr="00F32E8B" w:rsidRDefault="00F32E8B" w:rsidP="00F32E8B">
      <w:r>
        <w:t xml:space="preserve">For our system we have two types of users, the first is DR. Elad and his </w:t>
      </w:r>
      <w:r w:rsidRPr="00F32E8B">
        <w:t>associates</w:t>
      </w:r>
      <w:r w:rsidRPr="00F32E8B">
        <w:t xml:space="preserve"> </w:t>
      </w:r>
      <w:r>
        <w:t xml:space="preserve">wanting to test the algorithms against an emulator for now and a real satellite’s OBC in the future. The second type of user is us, wanting to run a feasibility test as part of our project, and any possible follow up team that will take part in the ongoing effort of creating and proving the feasibility of the </w:t>
      </w:r>
      <w:r w:rsidR="009A64D9" w:rsidRPr="009A64D9">
        <w:t>autonomous</w:t>
      </w:r>
      <w:r w:rsidR="009A64D9">
        <w:t xml:space="preserve"> satellites. (there are already other teams working in their projects toward this goal, that might need to use our system or expend it).</w:t>
      </w:r>
    </w:p>
    <w:p w14:paraId="24A1FA32" w14:textId="77777777" w:rsidR="00CA17A4" w:rsidRDefault="00CA17A4" w:rsidP="00CA17A4"/>
    <w:p w14:paraId="100A81DD" w14:textId="77777777" w:rsidR="00CA17A4" w:rsidRDefault="00CA17A4">
      <w:pPr>
        <w:rPr>
          <w:rFonts w:asciiTheme="minorBidi" w:eastAsiaTheme="majorEastAsia" w:hAnsiTheme="minorBidi" w:cstheme="majorBidi"/>
          <w:color w:val="2F5496" w:themeColor="accent1" w:themeShade="BF"/>
          <w:sz w:val="26"/>
          <w:szCs w:val="26"/>
        </w:rPr>
      </w:pPr>
      <w:r>
        <w:br w:type="page"/>
      </w:r>
    </w:p>
    <w:p w14:paraId="5351D047" w14:textId="7E474AB8" w:rsidR="00CA17A4" w:rsidRDefault="00CA17A4" w:rsidP="00CA17A4">
      <w:pPr>
        <w:pStyle w:val="Heading1"/>
      </w:pPr>
      <w:bookmarkStart w:id="33" w:name="_Toc165033166"/>
      <w:r>
        <w:lastRenderedPageBreak/>
        <w:t>The solution</w:t>
      </w:r>
      <w:bookmarkEnd w:id="33"/>
    </w:p>
    <w:p w14:paraId="5F76CA57" w14:textId="64E726B8" w:rsidR="00CA17A4" w:rsidRDefault="00CA17A4" w:rsidP="00CA17A4">
      <w:pPr>
        <w:pStyle w:val="Heading2"/>
      </w:pPr>
      <w:bookmarkStart w:id="34" w:name="_Toc165033167"/>
      <w:r>
        <w:t>Algorithms Analysis</w:t>
      </w:r>
      <w:bookmarkEnd w:id="34"/>
    </w:p>
    <w:p w14:paraId="686217F5" w14:textId="5DCAB184" w:rsidR="00322697" w:rsidRDefault="00322697" w:rsidP="00322697">
      <w:pPr>
        <w:pStyle w:val="Heading3"/>
      </w:pPr>
      <w:bookmarkStart w:id="35" w:name="_Toc138016859"/>
      <w:bookmarkStart w:id="36" w:name="_Toc138059392"/>
      <w:bookmarkStart w:id="37" w:name="_Toc138148877"/>
      <w:bookmarkStart w:id="38" w:name="_Toc138160231"/>
      <w:bookmarkStart w:id="39" w:name="_Toc138411542"/>
      <w:bookmarkStart w:id="40" w:name="_Toc165033168"/>
      <w:r>
        <w:t>Algorithms Complexity</w:t>
      </w:r>
      <w:bookmarkEnd w:id="35"/>
      <w:bookmarkEnd w:id="36"/>
      <w:bookmarkEnd w:id="37"/>
      <w:bookmarkEnd w:id="38"/>
      <w:bookmarkEnd w:id="39"/>
      <w:bookmarkEnd w:id="40"/>
    </w:p>
    <w:p w14:paraId="163E114F" w14:textId="3B5688EA" w:rsidR="00322697" w:rsidRDefault="00322697" w:rsidP="00322697">
      <w:pPr>
        <w:pStyle w:val="Heading4"/>
      </w:pPr>
      <w:bookmarkStart w:id="41" w:name="_Toc138016860"/>
      <w:bookmarkStart w:id="42" w:name="_Toc138059393"/>
      <w:bookmarkStart w:id="43" w:name="_Toc138148878"/>
      <w:bookmarkStart w:id="44" w:name="_Toc138160232"/>
      <w:bookmarkStart w:id="45" w:name="_Toc138411543"/>
      <w:r>
        <w:t xml:space="preserve">ANCAS </w:t>
      </w:r>
      <w:r w:rsidRPr="0036647E">
        <w:t>Time Complexity</w:t>
      </w:r>
      <w:bookmarkEnd w:id="41"/>
      <w:bookmarkEnd w:id="42"/>
      <w:bookmarkEnd w:id="43"/>
      <w:bookmarkEnd w:id="44"/>
      <w:bookmarkEnd w:id="45"/>
    </w:p>
    <w:p w14:paraId="662ACE7A" w14:textId="77777777" w:rsidR="00322697" w:rsidRPr="00C44516" w:rsidRDefault="00322697" w:rsidP="00322697">
      <w:pPr>
        <w:pStyle w:val="Style1"/>
        <w:ind w:left="720"/>
      </w:pPr>
      <w:r>
        <w:t xml:space="preserve">In ANCAS </w:t>
      </w:r>
      <w:r w:rsidRPr="00D53ADC">
        <w:rPr>
          <w:b/>
          <w:bCs/>
        </w:rPr>
        <w:t>[</w:t>
      </w:r>
      <w:hyperlink w:anchor="Reference2" w:history="1">
        <w:r w:rsidRPr="00D53ADC">
          <w:rPr>
            <w:rStyle w:val="Hyperlink"/>
            <w:b/>
            <w:bCs/>
          </w:rPr>
          <w:t>2</w:t>
        </w:r>
      </w:hyperlink>
      <w:r w:rsidRPr="00D53ADC">
        <w:rPr>
          <w:b/>
          <w:bCs/>
        </w:rPr>
        <w:t>]</w:t>
      </w:r>
      <w:r>
        <w:t xml:space="preserve">, for each set of 4 data points we need to create 4 cubic polynomials, one for the relative distance derivative and 3 for the relative distance X, Y, Z. each cubic polynomials required coefficients calculation which consist of 4 equations </w:t>
      </w:r>
      <w:r w:rsidRPr="00D53ADC">
        <w:rPr>
          <w:b/>
          <w:bCs/>
        </w:rPr>
        <w:t>[</w:t>
      </w:r>
      <w:hyperlink w:anchor="Reference2" w:history="1">
        <w:r w:rsidRPr="00D53ADC">
          <w:rPr>
            <w:rStyle w:val="Hyperlink"/>
            <w:b/>
            <w:bCs/>
          </w:rPr>
          <w:t>2</w:t>
        </w:r>
      </w:hyperlink>
      <w:r>
        <w:rPr>
          <w:b/>
          <w:bCs/>
        </w:rPr>
        <w:t>,Eq 1f-1j</w:t>
      </w:r>
      <w:r w:rsidRPr="00D53ADC">
        <w:rPr>
          <w:b/>
          <w:bCs/>
        </w:rPr>
        <w:t>]</w:t>
      </w:r>
      <w:r>
        <w:t xml:space="preserve">, meaning the complexity of finding the polynomial coefficients is constant. To map the time points to the interval [0,1] we use a simple calculation for each point </w:t>
      </w:r>
      <w:r w:rsidRPr="00D53ADC">
        <w:rPr>
          <w:b/>
          <w:bCs/>
        </w:rPr>
        <w:t>[</w:t>
      </w:r>
      <w:hyperlink w:anchor="Reference2" w:history="1">
        <w:r w:rsidRPr="00D53ADC">
          <w:rPr>
            <w:rStyle w:val="Hyperlink"/>
            <w:b/>
            <w:bCs/>
          </w:rPr>
          <w:t>2</w:t>
        </w:r>
      </w:hyperlink>
      <w:r w:rsidRPr="00D53ADC">
        <w:rPr>
          <w:b/>
          <w:bCs/>
        </w:rPr>
        <w:t>]</w:t>
      </w:r>
      <w:r>
        <w:rPr>
          <w:b/>
          <w:bCs/>
        </w:rPr>
        <w:t xml:space="preserve"> </w:t>
      </w:r>
      <w:r>
        <w:t>4 times, one for each point.</w:t>
      </w:r>
    </w:p>
    <w:p w14:paraId="134002CD" w14:textId="77777777" w:rsidR="00322697" w:rsidRDefault="00322697" w:rsidP="00322697">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19B83C34" w14:textId="77777777" w:rsidR="00322697" w:rsidRDefault="00322697" w:rsidP="00322697">
      <w:pPr>
        <w:pStyle w:val="Style1"/>
        <w:ind w:left="720"/>
      </w:pPr>
      <w:r>
        <w:t xml:space="preserve">For each of the roots we found, we calculate the distance using </w:t>
      </w:r>
      <w:proofErr w:type="gramStart"/>
      <w:r w:rsidRPr="00D53ADC">
        <w:rPr>
          <w:b/>
          <w:bCs/>
        </w:rPr>
        <w:t>Eq.(</w:t>
      </w:r>
      <w:proofErr w:type="gramEnd"/>
      <w:r>
        <w:fldChar w:fldCharType="begin"/>
      </w:r>
      <w:r>
        <w:instrText>HYPERLINK \l "eq6"</w:instrText>
      </w:r>
      <w:r>
        <w:fldChar w:fldCharType="separate"/>
      </w:r>
      <w:r w:rsidRPr="00D53ADC">
        <w:rPr>
          <w:rStyle w:val="Hyperlink"/>
          <w:b/>
          <w:bCs/>
        </w:rPr>
        <w:t>6</w:t>
      </w:r>
      <w:r>
        <w:rPr>
          <w:rStyle w:val="Hyperlink"/>
          <w:b/>
          <w:bCs/>
        </w:rPr>
        <w:fldChar w:fldCharType="end"/>
      </w:r>
      <w:r w:rsidRPr="00D53ADC">
        <w:rPr>
          <w:b/>
          <w:bCs/>
        </w:rPr>
        <w:t>),</w:t>
      </w:r>
      <w:r>
        <w:t xml:space="preserve"> and check if we found a smaller distance. In the worst case we check 3 times.</w:t>
      </w:r>
    </w:p>
    <w:p w14:paraId="4BEA668A" w14:textId="77777777" w:rsidR="00322697" w:rsidRDefault="00322697" w:rsidP="00322697">
      <w:pPr>
        <w:pStyle w:val="Style1"/>
        <w:ind w:left="720"/>
      </w:pPr>
      <w:r>
        <w:t>Meaning for each set of 4 data points the complexity is (where k is a constant number):</w:t>
      </w:r>
    </w:p>
    <w:p w14:paraId="7A6C9931" w14:textId="77777777" w:rsidR="00322697" w:rsidRDefault="00322697" w:rsidP="00322697">
      <w:pPr>
        <w:pStyle w:val="Style1"/>
        <w:ind w:left="720"/>
      </w:pPr>
      <w:r w:rsidRPr="00CE3101">
        <w:rPr>
          <w:position w:val="-14"/>
        </w:rPr>
        <w:object w:dxaOrig="3600" w:dyaOrig="380" w14:anchorId="72A0ABF9">
          <v:shape id="_x0000_i1920" type="#_x0000_t75" style="width:180.75pt;height:18.75pt" o:ole="">
            <v:imagedata r:id="rId81" o:title=""/>
          </v:shape>
          <o:OLEObject Type="Embed" ProgID="Equation.DSMT4" ShapeID="_x0000_i1920" DrawAspect="Content" ObjectID="_1775652158" r:id="rId82"/>
        </w:object>
      </w:r>
    </w:p>
    <w:p w14:paraId="333DDD92" w14:textId="77777777" w:rsidR="00322697" w:rsidRDefault="00322697" w:rsidP="00322697">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Pr="00F729CE">
        <w:rPr>
          <w:position w:val="-28"/>
        </w:rPr>
        <w:object w:dxaOrig="2380" w:dyaOrig="680" w14:anchorId="18F257C3">
          <v:shape id="_x0000_i1921" type="#_x0000_t75" style="width:92.25pt;height:26.25pt" o:ole="">
            <v:imagedata r:id="rId83" o:title=""/>
          </v:shape>
          <o:OLEObject Type="Embed" ProgID="Equation.DSMT4" ShapeID="_x0000_i1921" DrawAspect="Content" ObjectID="_1775652159" r:id="rId84"/>
        </w:object>
      </w:r>
      <w:r>
        <w:t xml:space="preserve"> iterations.</w:t>
      </w:r>
    </w:p>
    <w:p w14:paraId="6769EBC0" w14:textId="77777777" w:rsidR="00322697" w:rsidRDefault="00322697" w:rsidP="00322697">
      <w:pPr>
        <w:pStyle w:val="Style1"/>
        <w:ind w:left="720"/>
      </w:pPr>
      <w:r>
        <w:t xml:space="preserve">The complexity of running ANCAS on </w:t>
      </w:r>
      <w:r w:rsidRPr="00875078">
        <w:rPr>
          <w:b/>
          <w:bCs/>
        </w:rPr>
        <w:t>n</w:t>
      </w:r>
      <w:r>
        <w:t xml:space="preserve"> data points is:</w:t>
      </w:r>
    </w:p>
    <w:p w14:paraId="65860A0D" w14:textId="77777777" w:rsidR="00322697" w:rsidRDefault="00322697" w:rsidP="00322697">
      <w:pPr>
        <w:pStyle w:val="Style1"/>
        <w:ind w:left="720"/>
      </w:pPr>
      <w:r w:rsidRPr="00F729CE">
        <w:rPr>
          <w:position w:val="-28"/>
        </w:rPr>
        <w:object w:dxaOrig="2500" w:dyaOrig="680" w14:anchorId="241D8153">
          <v:shape id="_x0000_i1922" type="#_x0000_t75" style="width:125.25pt;height:33.75pt" o:ole="">
            <v:imagedata r:id="rId85" o:title=""/>
          </v:shape>
          <o:OLEObject Type="Embed" ProgID="Equation.DSMT4" ShapeID="_x0000_i1922" DrawAspect="Content" ObjectID="_1775652160" r:id="rId86"/>
        </w:object>
      </w:r>
      <w:r>
        <w:t xml:space="preserve"> </w:t>
      </w:r>
    </w:p>
    <w:p w14:paraId="623C84BD" w14:textId="77777777" w:rsidR="00322697" w:rsidRDefault="00322697" w:rsidP="00322697">
      <w:pPr>
        <w:pStyle w:val="Style1"/>
        <w:ind w:left="720"/>
      </w:pPr>
    </w:p>
    <w:p w14:paraId="46BD35B4" w14:textId="6B008123" w:rsidR="00322697" w:rsidRDefault="00322697" w:rsidP="00322697">
      <w:pPr>
        <w:pStyle w:val="Heading4"/>
      </w:pPr>
      <w:r>
        <w:t xml:space="preserve">SBO-ANCAS </w:t>
      </w:r>
      <w:r w:rsidRPr="0036647E">
        <w:t>Time Complexity</w:t>
      </w:r>
    </w:p>
    <w:p w14:paraId="63C21B92" w14:textId="77777777" w:rsidR="00322697" w:rsidRPr="004F4EEF" w:rsidRDefault="00322697" w:rsidP="00322697">
      <w:pPr>
        <w:pStyle w:val="Style1"/>
        <w:ind w:left="720"/>
      </w:pPr>
      <w:r w:rsidRPr="004F4EEF">
        <w:t xml:space="preserve">In SBO-ANCAS </w:t>
      </w:r>
      <w:proofErr w:type="gramStart"/>
      <w:r w:rsidRPr="004F4EEF">
        <w:rPr>
          <w:b/>
          <w:bCs/>
        </w:rPr>
        <w:t>[</w:t>
      </w:r>
      <w:r w:rsidRPr="004F4EEF">
        <w:t xml:space="preserve">  </w:t>
      </w:r>
      <w:r w:rsidRPr="004F4EEF">
        <w:rPr>
          <w:b/>
          <w:bCs/>
        </w:rPr>
        <w:t>]</w:t>
      </w:r>
      <w:proofErr w:type="gramEnd"/>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1AF70A72">
          <v:shape id="_x0000_i1923" type="#_x0000_t75" style="width:92.25pt;height:26.25pt" o:ole="">
            <v:imagedata r:id="rId83" o:title=""/>
          </v:shape>
          <o:OLEObject Type="Embed" ProgID="Equation.DSMT4" ShapeID="_x0000_i1923" DrawAspect="Content" ObjectID="_1775652161" r:id="rId87"/>
        </w:object>
      </w:r>
      <w:r w:rsidRPr="004F4EEF">
        <w:t xml:space="preserve"> outer iterations. </w:t>
      </w:r>
    </w:p>
    <w:p w14:paraId="28A8A06F" w14:textId="77777777" w:rsidR="00322697" w:rsidRDefault="00322697" w:rsidP="00322697">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681F877B" w14:textId="77777777" w:rsidR="00322697" w:rsidRPr="004F4EEF" w:rsidRDefault="00322697" w:rsidP="00322697">
      <w:pPr>
        <w:pStyle w:val="Style1"/>
        <w:ind w:left="720"/>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w:t>
      </w:r>
      <w:r w:rsidRPr="004F4EEF">
        <w:lastRenderedPageBreak/>
        <w:t xml:space="preserve">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1C9D6CA0" w14:textId="77777777" w:rsidR="00322697" w:rsidRPr="004F4EEF" w:rsidRDefault="00322697" w:rsidP="00322697">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5E5D0207" w14:textId="77777777" w:rsidR="00322697" w:rsidRPr="002E69D5" w:rsidRDefault="00322697" w:rsidP="00322697">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3123A075" w14:textId="77777777" w:rsidR="00322697" w:rsidRPr="002E69D5" w:rsidRDefault="00322697" w:rsidP="00322697">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3ECF8125" w14:textId="77777777" w:rsidR="00322697" w:rsidRPr="002E69D5" w:rsidRDefault="00322697" w:rsidP="00322697">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99A3DB6"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6D3E3DB7" w14:textId="77777777" w:rsidR="00322697" w:rsidRPr="002E69D5" w:rsidRDefault="00322697" w:rsidP="00322697">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7D28414"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3221AAA4" w14:textId="77777777" w:rsidR="00322697" w:rsidRPr="00DB1DD9" w:rsidRDefault="00322697" w:rsidP="00322697">
      <w:pPr>
        <w:pStyle w:val="Style1"/>
        <w:ind w:left="720"/>
        <w:rPr>
          <w:highlight w:val="yellow"/>
        </w:rPr>
      </w:pPr>
      <w:r w:rsidRPr="002E69D5">
        <w:t>And so on.</w:t>
      </w:r>
    </w:p>
    <w:p w14:paraId="509C11F8" w14:textId="77777777" w:rsidR="00322697" w:rsidRPr="002E69D5" w:rsidRDefault="00322697" w:rsidP="00322697">
      <w:pPr>
        <w:pStyle w:val="Style1"/>
        <w:ind w:left="720"/>
        <w:rPr>
          <w:rFonts w:eastAsiaTheme="minorEastAsia"/>
        </w:rPr>
      </w:pPr>
      <w:r w:rsidRPr="002E69D5">
        <w:t>And if we look at the interval size in each step</w:t>
      </w:r>
      <w:r w:rsidRPr="002E69D5">
        <w:rPr>
          <w:rFonts w:eastAsiaTheme="minorEastAsia"/>
        </w:rPr>
        <w:t>:</w:t>
      </w:r>
    </w:p>
    <w:p w14:paraId="0E6A405F" w14:textId="77777777" w:rsidR="00322697" w:rsidRPr="002E69D5" w:rsidRDefault="00322697"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1D3437DB" w14:textId="77777777" w:rsidR="00322697" w:rsidRPr="002E69D5" w:rsidRDefault="00322697"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774FA100" w14:textId="77777777" w:rsidR="00322697" w:rsidRPr="002E69D5" w:rsidRDefault="00322697"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4E0720A" w14:textId="77777777" w:rsidR="00322697" w:rsidRPr="002E69D5" w:rsidRDefault="00322697" w:rsidP="00322697">
      <w:pPr>
        <w:pStyle w:val="Style1"/>
        <w:ind w:left="720"/>
        <w:rPr>
          <w:rFonts w:eastAsiaTheme="minorEastAsia"/>
        </w:rPr>
      </w:pPr>
      <m:oMathPara>
        <m:oMathParaPr>
          <m:jc m:val="left"/>
        </m:oMathParaPr>
        <m:oMath>
          <m:r>
            <w:rPr>
              <w:rFonts w:ascii="Cambria Math" w:hAnsi="Cambria Math"/>
            </w:rPr>
            <m:t>…</m:t>
          </m:r>
        </m:oMath>
      </m:oMathPara>
    </w:p>
    <w:p w14:paraId="7183B8FB" w14:textId="77777777" w:rsidR="00322697" w:rsidRPr="002E69D5" w:rsidRDefault="00322697"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655C5CBC" w14:textId="77777777" w:rsidR="00322697" w:rsidRPr="002E69D5" w:rsidRDefault="00322697" w:rsidP="00322697">
      <w:pPr>
        <w:pStyle w:val="Style1"/>
        <w:ind w:left="720"/>
      </w:pPr>
      <w:r w:rsidRPr="002E69D5">
        <w:t xml:space="preserve">And we continue </w:t>
      </w:r>
      <w:r>
        <w:t>until</w:t>
      </w:r>
      <w:r w:rsidRPr="002E69D5">
        <w:t>:</w:t>
      </w:r>
    </w:p>
    <w:p w14:paraId="235E7356" w14:textId="77777777" w:rsidR="00322697" w:rsidRPr="002E69D5" w:rsidRDefault="00322697" w:rsidP="00322697">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97B7850"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10C39F9C"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BCED19A" w14:textId="77777777" w:rsidR="00322697" w:rsidRPr="00716FD5" w:rsidRDefault="00322697" w:rsidP="00322697">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84BE80D" w14:textId="77777777" w:rsidR="00322697" w:rsidRPr="00716FD5" w:rsidRDefault="00322697" w:rsidP="00322697">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6311EBCD" w14:textId="77777777" w:rsidR="00322697" w:rsidRPr="00716FD5" w:rsidRDefault="00322697" w:rsidP="00322697">
      <w:pPr>
        <w:pStyle w:val="Style1"/>
        <w:ind w:left="720"/>
        <w:rPr>
          <w:color w:val="A6A6A6" w:themeColor="background1" w:themeShade="A6"/>
        </w:rPr>
      </w:pPr>
    </w:p>
    <w:p w14:paraId="418FF056" w14:textId="77777777" w:rsidR="00322697" w:rsidRPr="009B2DC4" w:rsidRDefault="00322697" w:rsidP="00322697">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4A03FD6A" w14:textId="77777777" w:rsidR="00322697" w:rsidRPr="009B2DC4" w:rsidRDefault="00322697" w:rsidP="00322697">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61DB41C" w14:textId="77777777" w:rsidR="00322697" w:rsidRPr="00DB1DD9" w:rsidRDefault="00322697" w:rsidP="00322697">
      <w:pPr>
        <w:pStyle w:val="Style1"/>
        <w:ind w:left="720"/>
        <w:rPr>
          <w:highlight w:val="yellow"/>
        </w:rPr>
      </w:pPr>
    </w:p>
    <w:p w14:paraId="0C935F88" w14:textId="77777777" w:rsidR="00322697" w:rsidRPr="004D6B08" w:rsidRDefault="00322697" w:rsidP="00322697">
      <w:pPr>
        <w:pStyle w:val="Style1"/>
        <w:ind w:left="720"/>
        <w:rPr>
          <w:rFonts w:eastAsiaTheme="minorEastAsia"/>
        </w:rPr>
      </w:pPr>
      <w:r w:rsidRPr="00176A5C">
        <w:rPr>
          <w:rFonts w:eastAsiaTheme="minorEastAsia"/>
        </w:rPr>
        <w:t xml:space="preserve">Practically that not the case because there is a limit on how many small </w:t>
      </w:r>
      <w:proofErr w:type="gramStart"/>
      <w:r w:rsidRPr="00176A5C">
        <w:rPr>
          <w:rFonts w:eastAsiaTheme="minorEastAsia"/>
        </w:rPr>
        <w:t>numbers</w:t>
      </w:r>
      <w:proofErr w:type="gramEnd"/>
      <w:r w:rsidRPr="00176A5C">
        <w:rPr>
          <w:rFonts w:eastAsiaTheme="minorEastAsia"/>
        </w:rPr>
        <w:t xml:space="preserve">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0CC49138" w14:textId="77777777" w:rsidR="00322697" w:rsidRPr="000B011B" w:rsidRDefault="00322697" w:rsidP="00322697">
      <w:pPr>
        <w:pStyle w:val="Style1"/>
        <w:ind w:left="0"/>
        <w:rPr>
          <w:highlight w:val="yellow"/>
        </w:rPr>
      </w:pPr>
    </w:p>
    <w:p w14:paraId="6C03B648" w14:textId="77777777" w:rsidR="00322697" w:rsidRPr="003A0ACC" w:rsidRDefault="00322697" w:rsidP="00322697">
      <w:pPr>
        <w:pStyle w:val="Style1"/>
        <w:ind w:left="720"/>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 xml:space="preserve">The closer the points in time will be, the smaller the change in distance will be and we can </w:t>
      </w:r>
      <w:r>
        <w:lastRenderedPageBreak/>
        <w:t xml:space="preserve">expect smaller errors. </w:t>
      </w:r>
      <w:proofErr w:type="gramStart"/>
      <w:r>
        <w:t>So</w:t>
      </w:r>
      <w:proofErr w:type="gramEnd"/>
      <w:r>
        <w:t xml:space="preserve"> with a small enough time step we will reach the desired tolerance.</w:t>
      </w:r>
    </w:p>
    <w:p w14:paraId="6574D70C" w14:textId="77777777" w:rsidR="00322697" w:rsidRPr="00E84035" w:rsidRDefault="00322697" w:rsidP="00322697">
      <w:pPr>
        <w:pStyle w:val="Style1"/>
        <w:ind w:left="0"/>
      </w:pPr>
    </w:p>
    <w:p w14:paraId="4E6AE0F8" w14:textId="04F61151" w:rsidR="00322697" w:rsidRPr="00F77233" w:rsidRDefault="00322697" w:rsidP="00322697">
      <w:pPr>
        <w:pStyle w:val="Heading4"/>
      </w:pPr>
      <w:bookmarkStart w:id="46" w:name="_Toc138016861"/>
      <w:bookmarkStart w:id="47" w:name="_Toc138059394"/>
      <w:bookmarkStart w:id="48" w:name="_Toc138148879"/>
      <w:bookmarkStart w:id="49" w:name="_Toc138160233"/>
      <w:bookmarkStart w:id="50" w:name="_Toc138411544"/>
      <w:r w:rsidRPr="00581541">
        <w:t>CATCH</w:t>
      </w:r>
      <w:r>
        <w:t xml:space="preserve"> </w:t>
      </w:r>
      <w:r w:rsidRPr="0036647E">
        <w:t>Time Complexity</w:t>
      </w:r>
      <w:bookmarkEnd w:id="46"/>
      <w:bookmarkEnd w:id="47"/>
      <w:bookmarkEnd w:id="48"/>
      <w:bookmarkEnd w:id="49"/>
      <w:bookmarkEnd w:id="50"/>
    </w:p>
    <w:p w14:paraId="75455C5D" w14:textId="77777777" w:rsidR="00322697" w:rsidRPr="00053719" w:rsidRDefault="00322697" w:rsidP="00322697">
      <w:pPr>
        <w:pStyle w:val="Style1"/>
        <w:ind w:left="720"/>
        <w:rPr>
          <w:noProof/>
          <w:position w:val="-9"/>
        </w:rPr>
      </w:pPr>
      <w:r w:rsidRPr="00053719">
        <w:rPr>
          <w:noProof/>
          <w:position w:val="-9"/>
        </w:rPr>
        <w:t>In CATCH</w:t>
      </w:r>
      <w:r w:rsidRPr="003F49B6">
        <w:rPr>
          <w:b/>
          <w:bCs/>
          <w:noProof/>
          <w:position w:val="-9"/>
        </w:rPr>
        <w:t>[</w:t>
      </w:r>
      <w:hyperlink w:anchor="Reference1" w:history="1">
        <w:r w:rsidRPr="003F49B6">
          <w:rPr>
            <w:rStyle w:val="Hyperlink"/>
            <w:b/>
            <w:bCs/>
            <w:position w:val="-9"/>
          </w:rPr>
          <w:t>1</w:t>
        </w:r>
      </w:hyperlink>
      <w:r w:rsidRPr="003F49B6">
        <w:rPr>
          <w:b/>
          <w:bCs/>
          <w:noProof/>
          <w:position w:val="-9"/>
        </w:rPr>
        <w:t>]</w:t>
      </w:r>
      <w:r w:rsidRPr="00053719">
        <w:rPr>
          <w:noProof/>
          <w:position w:val="-9"/>
        </w:rPr>
        <w:t xml:space="preserve"> algorithm we iterate through the number of time points in our external loop, </w:t>
      </w:r>
      <w:r w:rsidRPr="00053719">
        <w:rPr>
          <w:noProof/>
          <w:position w:val="-9"/>
        </w:rPr>
        <w:drawing>
          <wp:inline distT="0" distB="0" distL="0" distR="0" wp14:anchorId="15F18A0C" wp14:editId="6E49ACC6">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00F54690" w14:textId="77777777" w:rsidR="00322697" w:rsidRDefault="00322697" w:rsidP="00322697">
      <w:pPr>
        <w:pStyle w:val="Style1"/>
        <w:ind w:left="720"/>
        <w:rPr>
          <w:noProof/>
          <w:position w:val="-9"/>
        </w:rPr>
      </w:pPr>
      <w:r w:rsidRPr="00053719">
        <w:rPr>
          <w:noProof/>
          <w:position w:val="-9"/>
        </w:rPr>
        <w:t>Where</w:t>
      </w:r>
      <w:r w:rsidRPr="005D7900">
        <w:rPr>
          <w:noProof/>
          <w:position w:val="-9"/>
        </w:rPr>
        <w:t xml:space="preserve"> </w:t>
      </w:r>
      <w:r>
        <w:rPr>
          <w:noProof/>
          <w:position w:val="-9"/>
        </w:rPr>
        <w:drawing>
          <wp:inline distT="0" distB="0" distL="0" distR="0" wp14:anchorId="1B760D89" wp14:editId="1AF1FFF0">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position w:val="-9"/>
        </w:rPr>
        <w:t xml:space="preserve"> is the is end boundry in the time range where we're looking for mininal disdance, and </w:t>
      </w:r>
      <w:r w:rsidRPr="00053719">
        <w:rPr>
          <w:noProof/>
          <w:position w:val="-9"/>
        </w:rPr>
        <w:object w:dxaOrig="160" w:dyaOrig="220" w14:anchorId="12588139">
          <v:shape id="_x0000_i1924" type="#_x0000_t75" style="width:8.25pt;height:11.25pt" o:ole="">
            <v:imagedata r:id="rId90" o:title=""/>
          </v:shape>
          <o:OLEObject Type="Embed" ProgID="Equation.DSMT4" ShapeID="_x0000_i1924" DrawAspect="Content" ObjectID="_1775652162" r:id="rId91"/>
        </w:object>
      </w:r>
      <w:r>
        <w:rPr>
          <w:noProof/>
          <w:position w:val="-9"/>
        </w:rPr>
        <w:t xml:space="preserve">equal to half of the smaller revolution time of the object </w:t>
      </w:r>
      <w:r w:rsidRPr="003F49B6">
        <w:rPr>
          <w:b/>
          <w:bCs/>
          <w:noProof/>
          <w:position w:val="-9"/>
        </w:rPr>
        <w:t>[</w:t>
      </w:r>
      <w:hyperlink w:anchor="Reference1" w:history="1">
        <w:r w:rsidRPr="003F49B6">
          <w:rPr>
            <w:rStyle w:val="Hyperlink"/>
            <w:b/>
            <w:bCs/>
            <w:position w:val="-9"/>
          </w:rPr>
          <w:t>1</w:t>
        </w:r>
      </w:hyperlink>
      <w:r>
        <w:rPr>
          <w:b/>
          <w:bCs/>
          <w:position w:val="-9"/>
        </w:rPr>
        <w:t>,part 4</w:t>
      </w:r>
      <w:r w:rsidRPr="003F49B6">
        <w:rPr>
          <w:b/>
          <w:bCs/>
          <w:noProof/>
          <w:position w:val="-9"/>
        </w:rPr>
        <w:t>]</w:t>
      </w:r>
      <w:r>
        <w:rPr>
          <w:noProof/>
          <w:position w:val="-9"/>
        </w:rPr>
        <w:t>,</w:t>
      </w:r>
      <w:r w:rsidRPr="00053719">
        <w:rPr>
          <w:noProof/>
          <w:position w:val="-9"/>
        </w:rPr>
        <w:t xml:space="preserve"> The value of</w:t>
      </w:r>
      <w:r>
        <w:rPr>
          <w:noProof/>
          <w:position w:val="-9"/>
        </w:rPr>
        <w:t xml:space="preserve"> </w:t>
      </w:r>
      <w:r w:rsidRPr="00053719">
        <w:rPr>
          <w:noProof/>
          <w:position w:val="-9"/>
        </w:rPr>
        <w:t xml:space="preserve"> </w:t>
      </w:r>
      <w:r w:rsidRPr="00053719">
        <w:rPr>
          <w:noProof/>
          <w:position w:val="-9"/>
        </w:rPr>
        <w:drawing>
          <wp:inline distT="0" distB="0" distL="0" distR="0" wp14:anchorId="50F45262" wp14:editId="48095C48">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position w:val="-9"/>
        </w:rPr>
        <w:t xml:space="preserve"> is the order of the polynomial, while we can change the chosen value of N, it was determined that </w:t>
      </w:r>
      <w:r w:rsidRPr="00053719">
        <w:rPr>
          <w:noProof/>
          <w:position w:val="-9"/>
        </w:rPr>
        <w:drawing>
          <wp:inline distT="0" distB="0" distL="0" distR="0" wp14:anchorId="2A261877" wp14:editId="12854CB3">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position w:val="-9"/>
        </w:rPr>
        <w:t xml:space="preserve"> give sufficient results.</w:t>
      </w:r>
    </w:p>
    <w:p w14:paraId="5CA0AFA5" w14:textId="77777777" w:rsidR="00322697" w:rsidRPr="00053719" w:rsidRDefault="00322697" w:rsidP="00322697">
      <w:pPr>
        <w:pStyle w:val="Style1"/>
        <w:ind w:left="720"/>
        <w:rPr>
          <w:noProof/>
          <w:position w:val="-9"/>
        </w:rPr>
      </w:pPr>
      <w:r w:rsidRPr="00053719">
        <w:rPr>
          <w:noProof/>
          <w:position w:val="-9"/>
        </w:rPr>
        <w:t>Inside the loop we're doing the following steps:</w:t>
      </w:r>
    </w:p>
    <w:p w14:paraId="1B7F22AA" w14:textId="77777777" w:rsidR="00322697" w:rsidRPr="00053719" w:rsidRDefault="00322697" w:rsidP="00322697">
      <w:pPr>
        <w:pStyle w:val="Style1"/>
        <w:numPr>
          <w:ilvl w:val="0"/>
          <w:numId w:val="27"/>
        </w:numPr>
        <w:rPr>
          <w:noProof/>
          <w:position w:val="-9"/>
        </w:rPr>
      </w:pPr>
      <w:r w:rsidRPr="00053719">
        <w:rPr>
          <w:noProof/>
          <w:position w:val="-9"/>
        </w:rPr>
        <w:t xml:space="preserve">Fit the CPP of order </w:t>
      </w:r>
      <w:r w:rsidRPr="00053719">
        <w:rPr>
          <w:noProof/>
          <w:position w:val="-9"/>
        </w:rPr>
        <w:drawing>
          <wp:inline distT="0" distB="0" distL="0" distR="0" wp14:anchorId="1EDC1CBC" wp14:editId="7D472A7D">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position w:val="-9"/>
        </w:rPr>
        <w:t xml:space="preserve"> to </w:t>
      </w:r>
      <w:r w:rsidRPr="00053719">
        <w:rPr>
          <w:noProof/>
          <w:position w:val="-9"/>
        </w:rPr>
        <w:drawing>
          <wp:inline distT="0" distB="0" distL="0" distR="0" wp14:anchorId="2E360794" wp14:editId="69CD908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position w:val="-9"/>
        </w:rPr>
        <w:t xml:space="preserve">  over each interval of points:</w:t>
      </w:r>
    </w:p>
    <w:p w14:paraId="77618AE7" w14:textId="77777777" w:rsidR="00322697" w:rsidRPr="00A86DB3" w:rsidRDefault="00322697" w:rsidP="00322697">
      <w:pPr>
        <w:pStyle w:val="Style1"/>
        <w:ind w:left="108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0E2D999B" wp14:editId="066A82A3">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w:t>
      </w:r>
      <w:proofErr w:type="gramStart"/>
      <w:r w:rsidRPr="00A86DB3">
        <w:t>polynomials</w:t>
      </w:r>
      <w:r w:rsidRPr="00224E18">
        <w:rPr>
          <w:b/>
          <w:bCs/>
        </w:rPr>
        <w:t>[</w:t>
      </w:r>
      <w:proofErr w:type="gramEnd"/>
      <w:r>
        <w:fldChar w:fldCharType="begin"/>
      </w:r>
      <w:r>
        <w:instrText>HYPERLINK \l "Reference1"</w:instrText>
      </w:r>
      <w:r>
        <w:fldChar w:fldCharType="separate"/>
      </w:r>
      <w:r w:rsidRPr="00224E18">
        <w:rPr>
          <w:rStyle w:val="Hyperlink"/>
          <w:b/>
          <w:bCs/>
        </w:rPr>
        <w:t>1</w:t>
      </w:r>
      <w:r>
        <w:rPr>
          <w:rStyle w:val="Hyperlink"/>
          <w:b/>
          <w:bCs/>
        </w:rPr>
        <w:fldChar w:fldCharType="end"/>
      </w:r>
      <w:r w:rsidRPr="00224E18">
        <w:rPr>
          <w:b/>
          <w:bCs/>
        </w:rPr>
        <w:t>]</w:t>
      </w:r>
      <w:r>
        <w:t>.</w:t>
      </w:r>
      <w:r w:rsidRPr="00A86DB3">
        <w:t xml:space="preserve"> </w:t>
      </w:r>
      <w:r>
        <w:t>W</w:t>
      </w:r>
      <w:r w:rsidRPr="00A86DB3">
        <w:t xml:space="preserve">e'll iterate through </w:t>
      </w:r>
      <w:r>
        <w:rPr>
          <w:noProof/>
          <w:position w:val="-12"/>
        </w:rPr>
        <w:drawing>
          <wp:inline distT="0" distB="0" distL="0" distR="0" wp14:anchorId="3F226AF3" wp14:editId="266DCDE9">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5D81311E" wp14:editId="4046450F">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741AB421" w14:textId="77777777" w:rsidR="00322697" w:rsidRPr="00A86DB3" w:rsidRDefault="00322697" w:rsidP="00322697">
      <w:pPr>
        <w:pStyle w:val="Style1"/>
        <w:ind w:left="720" w:firstLine="360"/>
      </w:pPr>
      <w:r w:rsidRPr="00A86DB3">
        <w:t xml:space="preserve">The complexity of this step is: </w:t>
      </w:r>
      <w:r>
        <w:rPr>
          <w:noProof/>
          <w:position w:val="-10"/>
        </w:rPr>
        <w:drawing>
          <wp:inline distT="0" distB="0" distL="0" distR="0" wp14:anchorId="62D41F46" wp14:editId="7EC09D90">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F7D4BB3" w14:textId="77777777" w:rsidR="00322697" w:rsidRPr="00A86DB3" w:rsidRDefault="00322697" w:rsidP="00322697">
      <w:pPr>
        <w:pStyle w:val="Style1"/>
      </w:pPr>
    </w:p>
    <w:p w14:paraId="44CDF9A7" w14:textId="77777777" w:rsidR="00322697" w:rsidRPr="00A86DB3" w:rsidRDefault="00322697" w:rsidP="00322697">
      <w:pPr>
        <w:pStyle w:val="Style1"/>
        <w:numPr>
          <w:ilvl w:val="0"/>
          <w:numId w:val="27"/>
        </w:numPr>
      </w:pPr>
      <w:r>
        <w:t>F</w:t>
      </w:r>
      <w:r w:rsidRPr="00A86DB3">
        <w:t>ind</w:t>
      </w:r>
      <w:r>
        <w:t>ing</w:t>
      </w:r>
      <w:r w:rsidRPr="00A86DB3">
        <w:t xml:space="preserve"> the roots for </w:t>
      </w:r>
      <w:r w:rsidRPr="00A86DB3">
        <w:rPr>
          <w:noProof/>
          <w:position w:val="-12"/>
        </w:rPr>
        <w:drawing>
          <wp:inline distT="0" distB="0" distL="0" distR="0" wp14:anchorId="3E69950C" wp14:editId="7387D163">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3C78AF9D" wp14:editId="7CF5DC32">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7F0D52E9" wp14:editId="3D32B27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2CEF5D87" w14:textId="77777777" w:rsidR="00322697" w:rsidRPr="00A86DB3" w:rsidRDefault="00322697" w:rsidP="00322697">
      <w:pPr>
        <w:pStyle w:val="Style1"/>
      </w:pPr>
    </w:p>
    <w:p w14:paraId="75E3C00F" w14:textId="77777777" w:rsidR="00322697" w:rsidRPr="00A86DB3" w:rsidRDefault="00322697" w:rsidP="00322697">
      <w:pPr>
        <w:pStyle w:val="Style1"/>
        <w:numPr>
          <w:ilvl w:val="0"/>
          <w:numId w:val="27"/>
        </w:numPr>
      </w:pPr>
      <w:r w:rsidRPr="00A86DB3">
        <w:t>For each time point we'll calculate in our interval we'll check if we found a new minimal distance, if we did, we'll update the minimum distance and the time of occurrence. This step also has a constant time complexity.</w:t>
      </w:r>
    </w:p>
    <w:p w14:paraId="3D4BEC3F" w14:textId="77777777" w:rsidR="00322697" w:rsidRPr="001F5C3D" w:rsidRDefault="00322697" w:rsidP="00322697">
      <w:pPr>
        <w:pStyle w:val="Style1"/>
      </w:pPr>
    </w:p>
    <w:p w14:paraId="24B2FCD6" w14:textId="77777777" w:rsidR="00322697" w:rsidRPr="00A86DB3" w:rsidRDefault="00322697" w:rsidP="00322697">
      <w:pPr>
        <w:pStyle w:val="Style1"/>
        <w:ind w:left="720"/>
      </w:pPr>
      <w:r w:rsidRPr="00A86DB3">
        <w:t>It means that the only inputs that determines our time complexity are the values of how long each interval time, and how long in the future we want to look it,</w:t>
      </w:r>
    </w:p>
    <w:p w14:paraId="019A7051" w14:textId="77777777" w:rsidR="00322697" w:rsidRDefault="00322697" w:rsidP="00322697">
      <w:pPr>
        <w:pStyle w:val="Style1"/>
        <w:ind w:left="720"/>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1CD38D59" w14:textId="77777777" w:rsidR="00322697" w:rsidRDefault="00322697" w:rsidP="00322697">
      <w:pPr>
        <w:pStyle w:val="Style1"/>
        <w:ind w:left="720"/>
        <w:rPr>
          <w:rFonts w:ascii="Arial" w:hAnsi="Arial" w:cs="Arial"/>
        </w:rPr>
      </w:pPr>
    </w:p>
    <w:p w14:paraId="7AE25277" w14:textId="0D444005" w:rsidR="00322697" w:rsidRPr="00A86E79" w:rsidRDefault="00322697" w:rsidP="004A15B7">
      <w:pPr>
        <w:pStyle w:val="Heading4"/>
        <w:rPr>
          <w:rtl/>
        </w:rPr>
      </w:pPr>
      <w:bookmarkStart w:id="51" w:name="_Toc138148880"/>
      <w:bookmarkStart w:id="52" w:name="_Toc138160234"/>
      <w:bookmarkStart w:id="53" w:name="_Toc138160629"/>
      <w:bookmarkStart w:id="54" w:name="_Toc138411545"/>
      <w:r w:rsidRPr="00A86E79">
        <w:t>Space complexity</w:t>
      </w:r>
      <w:bookmarkEnd w:id="51"/>
      <w:bookmarkEnd w:id="52"/>
      <w:bookmarkEnd w:id="53"/>
      <w:bookmarkEnd w:id="54"/>
    </w:p>
    <w:p w14:paraId="5782A158" w14:textId="77777777" w:rsidR="00322697" w:rsidRDefault="00322697" w:rsidP="00322697">
      <w:pPr>
        <w:pStyle w:val="Style1"/>
        <w:ind w:left="720"/>
      </w:pPr>
      <w:r w:rsidRPr="009761DB">
        <w:t xml:space="preserve">The space complexity of the algorithms is the same. SBO-ANCAS*, ANCAS and CATCH uses a constant number of internal variables to help with the </w:t>
      </w:r>
      <w:r w:rsidRPr="009761DB">
        <w:lastRenderedPageBreak/>
        <w:t>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55" w:name="_Toc138016862"/>
      <w:bookmarkStart w:id="56" w:name="_Toc138059395"/>
      <w:bookmarkEnd w:id="55"/>
      <w:bookmarkEnd w:id="56"/>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497483CF" w14:textId="77777777" w:rsidR="00322697" w:rsidRDefault="00322697" w:rsidP="00322697">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34C7CD78" w14:textId="77777777" w:rsidR="00CA17A4" w:rsidRDefault="00CA17A4" w:rsidP="00CA17A4"/>
    <w:p w14:paraId="6E7B51C1" w14:textId="5D20DBE7" w:rsidR="00CA17A4" w:rsidRDefault="00CA17A4" w:rsidP="00CA17A4">
      <w:pPr>
        <w:pStyle w:val="Heading2"/>
      </w:pPr>
      <w:bookmarkStart w:id="57" w:name="_Toc165033169"/>
      <w:r>
        <w:t>Algorithms implementation</w:t>
      </w:r>
      <w:bookmarkEnd w:id="57"/>
    </w:p>
    <w:p w14:paraId="62EED3D1" w14:textId="57E12539" w:rsidR="00D240F5" w:rsidRDefault="00D240F5" w:rsidP="00D240F5">
      <w:pPr>
        <w:pStyle w:val="Heading3"/>
      </w:pPr>
      <w:bookmarkStart w:id="58" w:name="_Toc165033170"/>
      <w:r>
        <w:t>ANCAS</w:t>
      </w:r>
      <w:r w:rsidR="005B741F">
        <w:t xml:space="preserve"> </w:t>
      </w:r>
      <w:r>
        <w:t>Implementation</w:t>
      </w:r>
      <w:bookmarkEnd w:id="58"/>
    </w:p>
    <w:p w14:paraId="39E31674" w14:textId="5ABABBA9" w:rsidR="005B741F" w:rsidRDefault="005B741F" w:rsidP="005B741F">
      <w:r>
        <w:t>Short description about the implementation, the libraries used and a simple class diagram</w:t>
      </w:r>
    </w:p>
    <w:p w14:paraId="6ECF78CE" w14:textId="3F32AE56" w:rsidR="005B741F" w:rsidRDefault="005B741F" w:rsidP="005B741F">
      <w:pPr>
        <w:pStyle w:val="Heading3"/>
      </w:pPr>
      <w:bookmarkStart w:id="59" w:name="_Toc165033171"/>
      <w:r>
        <w:t>SBO-</w:t>
      </w:r>
      <w:r>
        <w:t>ANCAS Implementation</w:t>
      </w:r>
      <w:bookmarkEnd w:id="59"/>
    </w:p>
    <w:p w14:paraId="285A6907" w14:textId="77777777" w:rsidR="005B741F" w:rsidRPr="005B741F" w:rsidRDefault="005B741F" w:rsidP="005B741F">
      <w:r>
        <w:t>Short description about the implementation, the libraries used and a simple class diagram</w:t>
      </w:r>
    </w:p>
    <w:p w14:paraId="2F9CF394" w14:textId="4014A413" w:rsidR="005B741F" w:rsidRDefault="005B741F" w:rsidP="005B741F">
      <w:pPr>
        <w:pStyle w:val="Heading3"/>
      </w:pPr>
      <w:bookmarkStart w:id="60" w:name="_Toc165033172"/>
      <w:r>
        <w:t>CATCH</w:t>
      </w:r>
      <w:r>
        <w:t xml:space="preserve"> Implementation</w:t>
      </w:r>
      <w:bookmarkEnd w:id="60"/>
    </w:p>
    <w:p w14:paraId="4F10F52E" w14:textId="74E5D0D0" w:rsidR="00CA17A4" w:rsidRDefault="005B741F" w:rsidP="007D194E">
      <w:r>
        <w:t>Short description about the implementation, the libraries used and a simple class diagram</w:t>
      </w:r>
    </w:p>
    <w:p w14:paraId="2B72C1B5" w14:textId="77777777" w:rsidR="007D194E" w:rsidRDefault="007D194E" w:rsidP="007D194E"/>
    <w:p w14:paraId="43461ACF" w14:textId="66953997" w:rsidR="00CA17A4" w:rsidRDefault="00CA17A4" w:rsidP="00CA17A4">
      <w:pPr>
        <w:pStyle w:val="Heading2"/>
      </w:pPr>
      <w:bookmarkStart w:id="61" w:name="_Toc165033173"/>
      <w:r>
        <w:t>Testing system</w:t>
      </w:r>
      <w:bookmarkEnd w:id="61"/>
    </w:p>
    <w:p w14:paraId="2E41483B" w14:textId="0F8D58E5" w:rsidR="00A63A52" w:rsidRPr="00A63A52" w:rsidRDefault="00A63A52" w:rsidP="00A63A52">
      <w:r>
        <w:t>Top view activity diagram for running a test, with the full 2Apps system</w:t>
      </w:r>
    </w:p>
    <w:p w14:paraId="790C49D5" w14:textId="5419627A" w:rsidR="00CA17A4" w:rsidRDefault="00CA17A4" w:rsidP="00CA17A4">
      <w:pPr>
        <w:pStyle w:val="Heading3"/>
      </w:pPr>
      <w:bookmarkStart w:id="62" w:name="_Toc165033174"/>
      <w:r>
        <w:t>Testing Station App</w:t>
      </w:r>
      <w:bookmarkEnd w:id="62"/>
    </w:p>
    <w:p w14:paraId="4A4F4406" w14:textId="2D63F88A" w:rsidR="00CA17A4" w:rsidRPr="00CA17A4" w:rsidRDefault="00A63A52" w:rsidP="00CA17A4">
      <w:r>
        <w:t xml:space="preserve">Package diagram and </w:t>
      </w:r>
      <w:proofErr w:type="gramStart"/>
      <w:r>
        <w:t>top down</w:t>
      </w:r>
      <w:proofErr w:type="gramEnd"/>
      <w:r>
        <w:t xml:space="preserve"> explanation of the system, class diagram for each package with explanations. Activity for running a test </w:t>
      </w:r>
    </w:p>
    <w:p w14:paraId="3AA3F73E" w14:textId="47625CFD" w:rsidR="00CA17A4" w:rsidRDefault="00CA17A4" w:rsidP="00CA17A4">
      <w:pPr>
        <w:pStyle w:val="Heading3"/>
      </w:pPr>
      <w:bookmarkStart w:id="63" w:name="_Toc165033175"/>
      <w:r>
        <w:t>Testing OBC App</w:t>
      </w:r>
      <w:bookmarkEnd w:id="63"/>
    </w:p>
    <w:p w14:paraId="56A3C88A" w14:textId="3BDAB730" w:rsidR="00CA17A4" w:rsidRDefault="00A63A52" w:rsidP="00A63A52">
      <w:r>
        <w:t xml:space="preserve">Package diagram and </w:t>
      </w:r>
      <w:proofErr w:type="gramStart"/>
      <w:r>
        <w:t>top down</w:t>
      </w:r>
      <w:proofErr w:type="gramEnd"/>
      <w:r>
        <w:t xml:space="preserve"> explanation of the system, class diagram for each package with explanations. Activity for running a test </w:t>
      </w:r>
    </w:p>
    <w:p w14:paraId="18C43F7A" w14:textId="7C23AC56" w:rsidR="00CA17A4" w:rsidRDefault="00924C09" w:rsidP="00CA17A4">
      <w:pPr>
        <w:pStyle w:val="Heading3"/>
      </w:pPr>
      <w:bookmarkStart w:id="64" w:name="_Toc165033176"/>
      <w:r>
        <w:t>Feasibility Testing</w:t>
      </w:r>
      <w:r w:rsidR="00CA17A4">
        <w:t xml:space="preserve"> </w:t>
      </w:r>
      <w:r>
        <w:t>E</w:t>
      </w:r>
      <w:r w:rsidR="00CA17A4">
        <w:t>nvironments</w:t>
      </w:r>
      <w:bookmarkEnd w:id="64"/>
    </w:p>
    <w:p w14:paraId="332F2B60" w14:textId="052A1A66" w:rsidR="00CA17A4" w:rsidRPr="00CA17A4" w:rsidRDefault="00A63A52" w:rsidP="00CA17A4">
      <w:r>
        <w:t>Emulator, RP4, Windows. The different system we can work with</w:t>
      </w:r>
    </w:p>
    <w:p w14:paraId="3045493D" w14:textId="3ED86800" w:rsidR="00CA17A4" w:rsidRDefault="00CA17A4" w:rsidP="00CA17A4">
      <w:pPr>
        <w:pStyle w:val="Heading2"/>
      </w:pPr>
      <w:bookmarkStart w:id="65" w:name="_Toc165033177"/>
      <w:r>
        <w:t>Research and Development process</w:t>
      </w:r>
      <w:bookmarkEnd w:id="65"/>
    </w:p>
    <w:p w14:paraId="1727285F" w14:textId="3E6EC4ED" w:rsidR="00CA17A4" w:rsidRDefault="00176DF7" w:rsidP="00CA17A4">
      <w:r>
        <w:t>What we did, development process and so on</w:t>
      </w:r>
    </w:p>
    <w:p w14:paraId="1E805D84" w14:textId="5391AD19" w:rsidR="005005A7" w:rsidRDefault="005005A7" w:rsidP="00CA17A4">
      <w:r>
        <w:t>Testing, unit tests, testing the system.</w:t>
      </w:r>
    </w:p>
    <w:p w14:paraId="61D015AD" w14:textId="1D42C376" w:rsidR="00CA17A4" w:rsidRDefault="00CA17A4" w:rsidP="00CA17A4">
      <w:pPr>
        <w:pStyle w:val="Heading2"/>
      </w:pPr>
      <w:bookmarkStart w:id="66" w:name="_Toc165033178"/>
      <w:r>
        <w:t>Development tools</w:t>
      </w:r>
      <w:bookmarkEnd w:id="66"/>
    </w:p>
    <w:p w14:paraId="3C1F67F4" w14:textId="63FF1E7B" w:rsidR="00CA17A4" w:rsidRDefault="00176DF7" w:rsidP="00CA17A4">
      <w:r>
        <w:t xml:space="preserve">Development tools we used – VS, CMAKE, GIT, </w:t>
      </w:r>
      <w:proofErr w:type="spellStart"/>
      <w:r>
        <w:t>GTest</w:t>
      </w:r>
      <w:proofErr w:type="spellEnd"/>
      <w:r>
        <w:t xml:space="preserve"> </w:t>
      </w:r>
    </w:p>
    <w:p w14:paraId="5C966ED4" w14:textId="77777777" w:rsidR="00176DF7" w:rsidRDefault="00176DF7">
      <w:pPr>
        <w:rPr>
          <w:rFonts w:asciiTheme="minorBidi" w:eastAsiaTheme="majorEastAsia" w:hAnsiTheme="minorBidi" w:cstheme="majorBidi"/>
          <w:color w:val="2F5496" w:themeColor="accent1" w:themeShade="BF"/>
          <w:sz w:val="26"/>
          <w:szCs w:val="26"/>
        </w:rPr>
      </w:pPr>
      <w:r>
        <w:br w:type="page"/>
      </w:r>
    </w:p>
    <w:p w14:paraId="0FB53385" w14:textId="4D4148E6" w:rsidR="00CA17A4" w:rsidRDefault="00CA17A4" w:rsidP="00CA17A4">
      <w:pPr>
        <w:pStyle w:val="Heading2"/>
      </w:pPr>
      <w:bookmarkStart w:id="67" w:name="_Toc165033179"/>
      <w:r>
        <w:lastRenderedPageBreak/>
        <w:t>Problems and solutions</w:t>
      </w:r>
      <w:bookmarkEnd w:id="67"/>
    </w:p>
    <w:p w14:paraId="1D8B5CCC" w14:textId="713D5E81" w:rsidR="006A3B55" w:rsidRDefault="00176DF7" w:rsidP="006A3B55">
      <w:r>
        <w:t>Cross platform communication, synchronizing stuff, database management</w:t>
      </w:r>
    </w:p>
    <w:p w14:paraId="21A11FF3" w14:textId="11CA42F5" w:rsidR="006A3B55" w:rsidRPr="006A3B55" w:rsidRDefault="006A3B55" w:rsidP="006A3B55">
      <w:pPr>
        <w:pStyle w:val="Heading2"/>
      </w:pPr>
      <w:bookmarkStart w:id="68" w:name="_Toc165033180"/>
      <w:r>
        <w:t>Feasibility Test Results</w:t>
      </w:r>
      <w:bookmarkEnd w:id="68"/>
    </w:p>
    <w:p w14:paraId="6C82F155" w14:textId="1BF86613" w:rsidR="00CA17A4" w:rsidRDefault="00176DF7" w:rsidP="00CA17A4">
      <w:r>
        <w:t xml:space="preserve">Running and analyzing the results!! important </w:t>
      </w:r>
    </w:p>
    <w:p w14:paraId="711491E4" w14:textId="50FC82C7" w:rsidR="00CA17A4" w:rsidRDefault="00CA17A4" w:rsidP="00CA17A4">
      <w:pPr>
        <w:pStyle w:val="Heading2"/>
      </w:pPr>
      <w:bookmarkStart w:id="69" w:name="_Toc165033181"/>
      <w:r>
        <w:t>Results and conclusion</w:t>
      </w:r>
      <w:bookmarkEnd w:id="69"/>
    </w:p>
    <w:p w14:paraId="6CF0CC8E" w14:textId="73D62A1D" w:rsidR="006A3B55" w:rsidRPr="006A3B55" w:rsidRDefault="00176DF7" w:rsidP="006A3B55">
      <w:r>
        <w:t>Conclusion. Screen shots of the app and so on.</w:t>
      </w:r>
    </w:p>
    <w:p w14:paraId="6BD8A2D7" w14:textId="77777777" w:rsidR="006A3B55" w:rsidRPr="006A3B55" w:rsidRDefault="006A3B55" w:rsidP="006A3B55"/>
    <w:p w14:paraId="4E25C5BB" w14:textId="77777777" w:rsidR="00CA17A4" w:rsidRDefault="00CA17A4" w:rsidP="00CA17A4"/>
    <w:p w14:paraId="455E2BC6" w14:textId="2DF65A35" w:rsidR="00CA17A4" w:rsidRDefault="00CA17A4" w:rsidP="00CA17A4">
      <w:pPr>
        <w:pStyle w:val="Heading1"/>
      </w:pPr>
      <w:bookmarkStart w:id="70" w:name="_Toc165033182"/>
      <w:r>
        <w:t>User guide</w:t>
      </w:r>
      <w:bookmarkEnd w:id="70"/>
    </w:p>
    <w:p w14:paraId="3521B740" w14:textId="0419C63E" w:rsidR="00176DF7" w:rsidRDefault="00176DF7" w:rsidP="00CA17A4">
      <w:r>
        <w:t>How to run the system with screenshots and examples.</w:t>
      </w:r>
    </w:p>
    <w:p w14:paraId="44B4D44A" w14:textId="77777777" w:rsidR="00176DF7" w:rsidRDefault="00176DF7" w:rsidP="00CA17A4"/>
    <w:p w14:paraId="02B154C7" w14:textId="40EDD292" w:rsidR="00CA17A4" w:rsidRDefault="00CA17A4" w:rsidP="00CA17A4">
      <w:pPr>
        <w:pStyle w:val="Heading1"/>
      </w:pPr>
      <w:bookmarkStart w:id="71" w:name="_Toc165033183"/>
      <w:r>
        <w:t>Maintenance Guide</w:t>
      </w:r>
      <w:bookmarkEnd w:id="71"/>
    </w:p>
    <w:p w14:paraId="086DC426" w14:textId="384F3301" w:rsidR="00356A45" w:rsidRPr="00356A45" w:rsidRDefault="00356A45" w:rsidP="00356A45">
      <w:r>
        <w:t xml:space="preserve">Starting with installation (scripts, requirements) for each system. </w:t>
      </w:r>
    </w:p>
    <w:p w14:paraId="5C28F207" w14:textId="6B784651" w:rsidR="00CA17A4" w:rsidRDefault="00356A45" w:rsidP="00CA17A4">
      <w:r>
        <w:t xml:space="preserve">Requirement for compiling after changes, used libraries, how to add </w:t>
      </w:r>
      <w:proofErr w:type="gramStart"/>
      <w:r>
        <w:t>stuff(</w:t>
      </w:r>
      <w:proofErr w:type="gramEnd"/>
      <w:r>
        <w:t>catch roots finding algorithms for example)</w:t>
      </w:r>
    </w:p>
    <w:p w14:paraId="128D8228" w14:textId="77777777" w:rsidR="00356A45" w:rsidRPr="00CA17A4" w:rsidRDefault="00356A45" w:rsidP="00CA17A4"/>
    <w:p w14:paraId="3CEF57A6" w14:textId="67335731" w:rsidR="00CA17A4" w:rsidRPr="00CA17A4" w:rsidRDefault="00CA17A4" w:rsidP="00CA17A4">
      <w:pPr>
        <w:pStyle w:val="Heading2"/>
        <w:numPr>
          <w:ilvl w:val="0"/>
          <w:numId w:val="0"/>
        </w:numPr>
        <w:ind w:left="792" w:hanging="432"/>
      </w:pPr>
    </w:p>
    <w:p w14:paraId="10BA8B26" w14:textId="77777777" w:rsidR="00CA17A4" w:rsidRPr="00CA17A4" w:rsidRDefault="00CA17A4" w:rsidP="00CA17A4"/>
    <w:p w14:paraId="3D33D32D" w14:textId="77777777" w:rsidR="00673199" w:rsidRPr="00673199" w:rsidRDefault="00673199" w:rsidP="00673199"/>
    <w:p w14:paraId="350A4DD2" w14:textId="77777777" w:rsidR="008D46A8" w:rsidRDefault="008D46A8" w:rsidP="008D46A8">
      <w:pPr>
        <w:pStyle w:val="Style1"/>
      </w:pPr>
    </w:p>
    <w:p w14:paraId="716DD6DC" w14:textId="77777777" w:rsidR="00FF528D" w:rsidRDefault="00FF528D">
      <w:pPr>
        <w:rPr>
          <w:rFonts w:asciiTheme="minorBidi" w:eastAsiaTheme="majorEastAsia" w:hAnsiTheme="minorBidi" w:cstheme="majorBidi"/>
          <w:color w:val="2F5496" w:themeColor="accent1" w:themeShade="BF"/>
          <w:sz w:val="26"/>
          <w:szCs w:val="26"/>
        </w:rPr>
      </w:pPr>
      <w:bookmarkStart w:id="72" w:name="_Toc138016853"/>
      <w:bookmarkStart w:id="73" w:name="_Toc138059386"/>
      <w:bookmarkStart w:id="74" w:name="_Toc138148871"/>
      <w:bookmarkStart w:id="75" w:name="_Toc138160225"/>
      <w:r>
        <w:br w:type="page"/>
      </w:r>
    </w:p>
    <w:p w14:paraId="57334B7A" w14:textId="3C39C8C5" w:rsidR="00E867E7" w:rsidRPr="00E867E7" w:rsidRDefault="009271F7" w:rsidP="00E867E7">
      <w:pPr>
        <w:pStyle w:val="Heading1"/>
      </w:pPr>
      <w:bookmarkStart w:id="76" w:name="_Toc138016873"/>
      <w:bookmarkStart w:id="77" w:name="_Toc138059406"/>
      <w:bookmarkStart w:id="78" w:name="_Toc138148892"/>
      <w:bookmarkStart w:id="79" w:name="_Toc138160253"/>
      <w:bookmarkStart w:id="80" w:name="_Toc165033184"/>
      <w:bookmarkEnd w:id="72"/>
      <w:bookmarkEnd w:id="73"/>
      <w:bookmarkEnd w:id="74"/>
      <w:bookmarkEnd w:id="75"/>
      <w:r>
        <w:lastRenderedPageBreak/>
        <w:t>REFERENCES:</w:t>
      </w:r>
      <w:bookmarkEnd w:id="76"/>
      <w:bookmarkEnd w:id="77"/>
      <w:bookmarkEnd w:id="78"/>
      <w:bookmarkEnd w:id="79"/>
      <w:bookmarkEnd w:id="80"/>
    </w:p>
    <w:p w14:paraId="4ADAD34C" w14:textId="5BAB9C60" w:rsidR="009271F7" w:rsidRPr="00907E35" w:rsidRDefault="009271F7" w:rsidP="00907E35">
      <w:pPr>
        <w:ind w:left="360"/>
      </w:pPr>
      <w:r w:rsidRPr="004E44E0">
        <w:rPr>
          <w:rStyle w:val="Style1Char"/>
        </w:rPr>
        <w:t>[</w:t>
      </w:r>
      <w:bookmarkStart w:id="81" w:name="Reference1"/>
      <w:r w:rsidRPr="004E44E0">
        <w:rPr>
          <w:rStyle w:val="Style1Char"/>
        </w:rPr>
        <w:t>1</w:t>
      </w:r>
      <w:bookmarkEnd w:id="81"/>
      <w:r w:rsidRPr="004E44E0">
        <w:rPr>
          <w:rStyle w:val="Style1Char"/>
        </w:rPr>
        <w:t>]</w:t>
      </w:r>
      <w:r w:rsidR="00907E35" w:rsidRPr="004E44E0">
        <w:rPr>
          <w:rStyle w:val="Style1Char"/>
        </w:rPr>
        <w:t xml:space="preserve"> </w:t>
      </w:r>
      <w:r w:rsidR="00D03CE7" w:rsidRPr="004E44E0">
        <w:rPr>
          <w:rStyle w:val="Style1Char"/>
        </w:rPr>
        <w:t>Denenberg, Elad. "Satellite closest approach calculation through Chebyshev Proxy Polynomials."</w:t>
      </w:r>
      <w:r w:rsidR="00D03CE7">
        <w:t xml:space="preserve"> </w:t>
      </w:r>
      <w:hyperlink r:id="rId102" w:history="1">
        <w:r w:rsidR="00907E35" w:rsidRPr="00075C60">
          <w:rPr>
            <w:rStyle w:val="Hyperlink"/>
          </w:rPr>
          <w:t>https://www.researchgate.net/publication/338609111_Satellite_Closest_Approach_Calculation_Through_Chebyshev_Proxy_Polynomials</w:t>
        </w:r>
      </w:hyperlink>
      <w:r w:rsidR="00907E35">
        <w:t xml:space="preserve"> </w:t>
      </w:r>
    </w:p>
    <w:p w14:paraId="102CC355" w14:textId="341A0F68" w:rsidR="009271F7" w:rsidRPr="00907E35" w:rsidRDefault="009271F7" w:rsidP="004E44E0">
      <w:pPr>
        <w:pStyle w:val="Style1"/>
      </w:pPr>
      <w:r>
        <w:t>[</w:t>
      </w:r>
      <w:bookmarkStart w:id="82" w:name="Reference2"/>
      <w:r>
        <w:t>2</w:t>
      </w:r>
      <w:bookmarkEnd w:id="82"/>
      <w:r>
        <w:t>]</w:t>
      </w:r>
      <w:r w:rsidR="00907E35" w:rsidRPr="00907E35">
        <w:t xml:space="preserve"> </w:t>
      </w:r>
      <w:r w:rsidR="00D03CE7">
        <w:rPr>
          <w:shd w:val="clear" w:color="auto" w:fill="FFFFFF"/>
        </w:rPr>
        <w:t>Alfano, S. "Determining Satellite Close Approaches-Part II."</w:t>
      </w:r>
    </w:p>
    <w:p w14:paraId="1E78477B" w14:textId="31E71242" w:rsidR="00907E35" w:rsidRPr="00907E35" w:rsidRDefault="00000000" w:rsidP="009271F7">
      <w:pPr>
        <w:ind w:left="360"/>
      </w:pPr>
      <w:hyperlink r:id="rId103" w:history="1">
        <w:r w:rsidR="00907E35" w:rsidRPr="00907E35">
          <w:rPr>
            <w:rStyle w:val="Hyperlink"/>
          </w:rPr>
          <w:t>https://www.researchgate.net/publication/252559100_Determining_satellite_close_approaches_part_II</w:t>
        </w:r>
      </w:hyperlink>
      <w:r w:rsidR="00907E35" w:rsidRPr="00907E35">
        <w:t xml:space="preserve"> </w:t>
      </w:r>
    </w:p>
    <w:p w14:paraId="69946B9A" w14:textId="2E2FCCB0" w:rsidR="009271F7" w:rsidRDefault="009271F7" w:rsidP="009271F7">
      <w:pPr>
        <w:ind w:left="360"/>
      </w:pPr>
      <w:r w:rsidRPr="004E44E0">
        <w:rPr>
          <w:rStyle w:val="Style1Char"/>
        </w:rPr>
        <w:t>[</w:t>
      </w:r>
      <w:bookmarkStart w:id="83" w:name="Reference3"/>
      <w:r w:rsidRPr="004E44E0">
        <w:rPr>
          <w:rStyle w:val="Style1Char"/>
        </w:rPr>
        <w:t>3</w:t>
      </w:r>
      <w:bookmarkEnd w:id="83"/>
      <w:r w:rsidRPr="004E44E0">
        <w:rPr>
          <w:rStyle w:val="Style1Char"/>
        </w:rPr>
        <w:t>] NASA on orbital debris:</w:t>
      </w:r>
      <w:r>
        <w:t xml:space="preserve"> </w:t>
      </w:r>
      <w:hyperlink r:id="rId104" w:history="1">
        <w:r w:rsidRPr="00075C60">
          <w:rPr>
            <w:rStyle w:val="Hyperlink"/>
          </w:rPr>
          <w:t>https://www.nasa.gov/mission_pages/station/news/orbital_debris.html</w:t>
        </w:r>
      </w:hyperlink>
      <w:r>
        <w:t xml:space="preserve"> </w:t>
      </w:r>
    </w:p>
    <w:p w14:paraId="06A75730" w14:textId="77777777" w:rsidR="00CC75E0" w:rsidRDefault="009271F7" w:rsidP="004E44E0">
      <w:pPr>
        <w:pStyle w:val="Style1"/>
      </w:pPr>
      <w:r>
        <w:t>[</w:t>
      </w:r>
      <w:bookmarkStart w:id="84" w:name="Reference4"/>
      <w:r>
        <w:t>4</w:t>
      </w:r>
      <w:bookmarkEnd w:id="84"/>
      <w:r>
        <w:t xml:space="preserve">] SGP4 python </w:t>
      </w:r>
      <w:proofErr w:type="gramStart"/>
      <w:r>
        <w:t>library :</w:t>
      </w:r>
      <w:proofErr w:type="gramEnd"/>
    </w:p>
    <w:p w14:paraId="61FDF190" w14:textId="6F32B06E" w:rsidR="009271F7" w:rsidRPr="009271F7" w:rsidRDefault="009271F7" w:rsidP="009271F7">
      <w:pPr>
        <w:ind w:left="360"/>
      </w:pPr>
      <w:r>
        <w:t xml:space="preserve"> </w:t>
      </w:r>
      <w:hyperlink r:id="rId105" w:history="1">
        <w:r w:rsidRPr="00075C60">
          <w:rPr>
            <w:rStyle w:val="Hyperlink"/>
          </w:rPr>
          <w:t>https://pypi.org/project/sgp4/</w:t>
        </w:r>
      </w:hyperlink>
      <w:r>
        <w:t xml:space="preserve"> </w:t>
      </w:r>
    </w:p>
    <w:p w14:paraId="0E8482F3" w14:textId="26B22583" w:rsidR="00907E35" w:rsidRPr="004E44E0" w:rsidRDefault="009271F7" w:rsidP="004E44E0">
      <w:pPr>
        <w:pStyle w:val="Style1"/>
        <w:rPr>
          <w:rStyle w:val="Style1Char"/>
        </w:rPr>
      </w:pPr>
      <w:r>
        <w:t>[</w:t>
      </w:r>
      <w:bookmarkStart w:id="85" w:name="Reference5"/>
      <w:r w:rsidRPr="004E44E0">
        <w:rPr>
          <w:rStyle w:val="Style1Char"/>
        </w:rPr>
        <w:t>5</w:t>
      </w:r>
      <w:bookmarkEnd w:id="85"/>
      <w:r w:rsidRPr="004E44E0">
        <w:rPr>
          <w:rStyle w:val="Style1Char"/>
        </w:rPr>
        <w:t>]</w:t>
      </w:r>
      <w:r w:rsidR="00907E35" w:rsidRPr="004E44E0">
        <w:rPr>
          <w:rStyle w:val="Style1Char"/>
        </w:rPr>
        <w:t xml:space="preserve"> NASA Procedural Requirements for Limiting Orbital Debris:</w:t>
      </w:r>
    </w:p>
    <w:p w14:paraId="44DEFBD1" w14:textId="2EF5CC7A" w:rsidR="009271F7" w:rsidRPr="00907E35" w:rsidRDefault="00000000" w:rsidP="00907E35">
      <w:pPr>
        <w:ind w:left="360"/>
      </w:pPr>
      <w:hyperlink r:id="rId106" w:history="1">
        <w:r w:rsidR="00907E35" w:rsidRPr="00075C60">
          <w:rPr>
            <w:rStyle w:val="Hyperlink"/>
          </w:rPr>
          <w:t>https://www.iadc-home.org/references/pdfview/id/74</w:t>
        </w:r>
      </w:hyperlink>
      <w:r w:rsidR="00907E35">
        <w:t xml:space="preserve"> </w:t>
      </w:r>
    </w:p>
    <w:p w14:paraId="431A51B5" w14:textId="55B80130" w:rsidR="00907E35" w:rsidRPr="00907E35" w:rsidRDefault="009271F7" w:rsidP="004E44E0">
      <w:pPr>
        <w:pStyle w:val="Style1"/>
      </w:pPr>
      <w:r>
        <w:t>[</w:t>
      </w:r>
      <w:bookmarkStart w:id="86" w:name="Reference6"/>
      <w:r>
        <w:t>6</w:t>
      </w:r>
      <w:bookmarkEnd w:id="86"/>
      <w:r>
        <w:t>]</w:t>
      </w:r>
      <w:r w:rsidR="00907E35" w:rsidRPr="00907E35">
        <w:t xml:space="preserve"> UN Space Debris Mitigation Guidelines</w:t>
      </w:r>
      <w:r w:rsidR="00907E35">
        <w:t>:</w:t>
      </w:r>
    </w:p>
    <w:p w14:paraId="00E54C7B" w14:textId="1B81982F" w:rsidR="009271F7" w:rsidRDefault="00000000" w:rsidP="00907E35">
      <w:pPr>
        <w:ind w:left="360"/>
      </w:pPr>
      <w:hyperlink r:id="rId107" w:history="1">
        <w:r w:rsidR="00907E35" w:rsidRPr="00075C60">
          <w:rPr>
            <w:rStyle w:val="Hyperlink"/>
          </w:rPr>
          <w:t>https://www.iadc-home.org/references/pdfview/id/75</w:t>
        </w:r>
      </w:hyperlink>
      <w:r w:rsidR="00907E35">
        <w:t xml:space="preserve"> </w:t>
      </w:r>
    </w:p>
    <w:p w14:paraId="7C4BB792" w14:textId="6BF0976E" w:rsidR="001D1F6B" w:rsidRPr="0021288D" w:rsidRDefault="009271F7" w:rsidP="004E44E0">
      <w:pPr>
        <w:pStyle w:val="Style1"/>
      </w:pPr>
      <w:r>
        <w:t>[</w:t>
      </w:r>
      <w:bookmarkStart w:id="87" w:name="Reference7"/>
      <w:r>
        <w:t>7</w:t>
      </w:r>
      <w:bookmarkEnd w:id="87"/>
      <w:r>
        <w:t>]</w:t>
      </w:r>
      <w:r w:rsidR="001D1F6B" w:rsidRPr="001D1F6B">
        <w:t xml:space="preserve"> </w:t>
      </w:r>
      <w:r w:rsidR="0021288D">
        <w:t>CelesTrak</w:t>
      </w:r>
      <w:r w:rsidR="004E44E0">
        <w:t>:</w:t>
      </w:r>
    </w:p>
    <w:p w14:paraId="69385219" w14:textId="60ED0D76" w:rsidR="0021288D" w:rsidRDefault="00000000" w:rsidP="0021288D">
      <w:pPr>
        <w:ind w:left="360"/>
      </w:pPr>
      <w:hyperlink r:id="rId108" w:history="1">
        <w:r w:rsidR="0021288D" w:rsidRPr="006D02A2">
          <w:rPr>
            <w:rStyle w:val="Hyperlink"/>
          </w:rPr>
          <w:t>https://celestrak.org/</w:t>
        </w:r>
      </w:hyperlink>
      <w:r w:rsidR="0021288D">
        <w:t xml:space="preserve"> </w:t>
      </w:r>
    </w:p>
    <w:p w14:paraId="5C956C0E" w14:textId="77777777" w:rsidR="0021288D" w:rsidRPr="001D1F6B" w:rsidRDefault="009271F7" w:rsidP="004E44E0">
      <w:pPr>
        <w:pStyle w:val="Style1"/>
        <w:rPr>
          <w:rtl/>
        </w:rPr>
      </w:pPr>
      <w:r>
        <w:t>[</w:t>
      </w:r>
      <w:bookmarkStart w:id="88" w:name="Reference8"/>
      <w:r>
        <w:t>8</w:t>
      </w:r>
      <w:bookmarkEnd w:id="88"/>
      <w:r>
        <w:t>]</w:t>
      </w:r>
      <w:r w:rsidR="0098731B">
        <w:t xml:space="preserve"> </w:t>
      </w:r>
      <w:r w:rsidR="0021288D" w:rsidRPr="001D1F6B">
        <w:t>Satellite Orbital Conjunction Reports Assessing Threatening Encounters in Space</w:t>
      </w:r>
      <w:r w:rsidR="0021288D">
        <w:t>:</w:t>
      </w:r>
    </w:p>
    <w:p w14:paraId="1AADE724" w14:textId="3B3E34C1" w:rsidR="009271F7" w:rsidRDefault="00000000" w:rsidP="000D6FA7">
      <w:pPr>
        <w:ind w:left="360"/>
      </w:pPr>
      <w:hyperlink r:id="rId109" w:history="1">
        <w:r w:rsidR="0021288D" w:rsidRPr="006D02A2">
          <w:rPr>
            <w:rStyle w:val="Hyperlink"/>
          </w:rPr>
          <w:t>https://celestrak.org/SOCRATES/</w:t>
        </w:r>
      </w:hyperlink>
      <w:r w:rsidR="0021288D">
        <w:t xml:space="preserve"> </w:t>
      </w:r>
    </w:p>
    <w:p w14:paraId="2F8DB77C" w14:textId="3E23513E" w:rsidR="00641191" w:rsidRPr="0098731B" w:rsidRDefault="009271F7" w:rsidP="004E44E0">
      <w:pPr>
        <w:pStyle w:val="Style1"/>
      </w:pPr>
      <w:r>
        <w:t>[</w:t>
      </w:r>
      <w:bookmarkStart w:id="89" w:name="Reference9"/>
      <w:r>
        <w:t>9</w:t>
      </w:r>
      <w:bookmarkEnd w:id="89"/>
      <w:r>
        <w:t>]</w:t>
      </w:r>
      <w:r w:rsidR="00641191" w:rsidRPr="00641191">
        <w:t xml:space="preserve"> </w:t>
      </w:r>
      <w:r w:rsidR="00641191" w:rsidRPr="0098731B">
        <w:t>The Kessler Syndrome: Implications to Future Space operations</w:t>
      </w:r>
      <w:r w:rsidR="004E44E0">
        <w:t>:</w:t>
      </w:r>
    </w:p>
    <w:p w14:paraId="33441B4D" w14:textId="6AC4D222" w:rsidR="009271F7" w:rsidRDefault="00000000" w:rsidP="00641191">
      <w:pPr>
        <w:ind w:left="360"/>
      </w:pPr>
      <w:hyperlink r:id="rId110" w:history="1">
        <w:r w:rsidR="00641191" w:rsidRPr="006D02A2">
          <w:rPr>
            <w:rStyle w:val="Hyperlink"/>
          </w:rPr>
          <w:t>https://citeseerx.ist.psu.edu/document?repid=rep1&amp;type=pdf&amp;doi=227655e022441d1379dfdc395173ed2e776d54ee</w:t>
        </w:r>
      </w:hyperlink>
    </w:p>
    <w:p w14:paraId="2C3F609B" w14:textId="07EE43FC" w:rsidR="009271F7" w:rsidRPr="001C50EB" w:rsidRDefault="009271F7" w:rsidP="004E44E0">
      <w:pPr>
        <w:pStyle w:val="Style1"/>
      </w:pPr>
      <w:r>
        <w:t>[</w:t>
      </w:r>
      <w:bookmarkStart w:id="90" w:name="Reference10"/>
      <w:r>
        <w:t>10</w:t>
      </w:r>
      <w:bookmarkEnd w:id="90"/>
      <w:r>
        <w:t>]</w:t>
      </w:r>
      <w:r w:rsidR="001C50EB">
        <w:t xml:space="preserve"> SGP4</w:t>
      </w:r>
      <w:r w:rsidR="009737BE">
        <w:t>:</w:t>
      </w:r>
      <w:r w:rsidR="001C50EB">
        <w:t xml:space="preserve"> Revisiting </w:t>
      </w:r>
      <w:proofErr w:type="spellStart"/>
      <w:r w:rsidR="001C50EB">
        <w:t>Spacetrack</w:t>
      </w:r>
      <w:proofErr w:type="spellEnd"/>
      <w:r w:rsidR="001C50EB">
        <w:t xml:space="preserve"> </w:t>
      </w:r>
      <w:proofErr w:type="gramStart"/>
      <w:r w:rsidR="001C50EB">
        <w:t xml:space="preserve">Report </w:t>
      </w:r>
      <w:r w:rsidR="004E44E0">
        <w:t>:</w:t>
      </w:r>
      <w:proofErr w:type="gramEnd"/>
    </w:p>
    <w:p w14:paraId="0F7AF33F" w14:textId="737A9EAC" w:rsidR="001C50EB" w:rsidRDefault="00000000" w:rsidP="009271F7">
      <w:pPr>
        <w:ind w:left="360"/>
      </w:pPr>
      <w:hyperlink r:id="rId111" w:history="1">
        <w:r w:rsidR="001C50EB" w:rsidRPr="006D02A2">
          <w:rPr>
            <w:rStyle w:val="Hyperlink"/>
          </w:rPr>
          <w:t>https://celestrak.org/publications/AIAA/2006-6753/AIAA-2006-6753.pdf</w:t>
        </w:r>
      </w:hyperlink>
      <w:r w:rsidR="001C50EB">
        <w:t xml:space="preserve"> </w:t>
      </w:r>
    </w:p>
    <w:p w14:paraId="3C28DC82" w14:textId="20ADB28A" w:rsidR="009D5E4A" w:rsidRDefault="009271F7" w:rsidP="004E44E0">
      <w:pPr>
        <w:pStyle w:val="Style1"/>
      </w:pPr>
      <w:r>
        <w:t>[</w:t>
      </w:r>
      <w:bookmarkStart w:id="91" w:name="Reference11"/>
      <w:proofErr w:type="gramStart"/>
      <w:r>
        <w:t>11</w:t>
      </w:r>
      <w:bookmarkEnd w:id="91"/>
      <w:r>
        <w:t>]</w:t>
      </w:r>
      <w:r w:rsidR="009D5E4A">
        <w:t>Google</w:t>
      </w:r>
      <w:proofErr w:type="gramEnd"/>
      <w:r w:rsidR="009D5E4A">
        <w:t xml:space="preserve"> test framework </w:t>
      </w:r>
    </w:p>
    <w:p w14:paraId="1EA303C4" w14:textId="1D2B8247" w:rsidR="009D5E4A" w:rsidRDefault="00000000" w:rsidP="009D5E4A">
      <w:pPr>
        <w:ind w:left="360"/>
      </w:pPr>
      <w:hyperlink r:id="rId112" w:history="1">
        <w:r w:rsidR="009D5E4A" w:rsidRPr="00F23CDE">
          <w:rPr>
            <w:rStyle w:val="Hyperlink"/>
          </w:rPr>
          <w:t>https://github.com/google/googletest</w:t>
        </w:r>
      </w:hyperlink>
      <w:r w:rsidR="009D5E4A">
        <w:t xml:space="preserve"> </w:t>
      </w:r>
    </w:p>
    <w:p w14:paraId="4C6655FD" w14:textId="7ADF749D" w:rsidR="009271F7" w:rsidRDefault="004348A8" w:rsidP="004E44E0">
      <w:pPr>
        <w:pStyle w:val="Style1"/>
      </w:pPr>
      <w:r>
        <w:t>[</w:t>
      </w:r>
      <w:bookmarkStart w:id="92" w:name="Reference12"/>
      <w:r>
        <w:t>12]</w:t>
      </w:r>
      <w:bookmarkEnd w:id="92"/>
      <w:r>
        <w:t xml:space="preserve"> </w:t>
      </w:r>
      <w:proofErr w:type="spellStart"/>
      <w:r>
        <w:t>EnduroSat’s</w:t>
      </w:r>
      <w:proofErr w:type="spellEnd"/>
      <w:r>
        <w:t xml:space="preserve"> Onboard Computer Type I</w:t>
      </w:r>
      <w:r w:rsidR="004E44E0">
        <w:t>:</w:t>
      </w:r>
    </w:p>
    <w:p w14:paraId="77460249" w14:textId="4D2BCABD" w:rsidR="004348A8" w:rsidRDefault="00000000" w:rsidP="009271F7">
      <w:pPr>
        <w:ind w:left="360"/>
      </w:pPr>
      <w:hyperlink r:id="rId113" w:history="1">
        <w:r w:rsidR="004348A8" w:rsidRPr="000F0F92">
          <w:rPr>
            <w:rStyle w:val="Hyperlink"/>
          </w:rPr>
          <w:t>https://www.endurosat.com/cubesat-store/cubesat-obc/onboard-computer-obc/</w:t>
        </w:r>
      </w:hyperlink>
      <w:r w:rsidR="004348A8">
        <w:t xml:space="preserve"> </w:t>
      </w:r>
    </w:p>
    <w:p w14:paraId="651A1F40" w14:textId="58F05CC4" w:rsidR="00A04263" w:rsidRDefault="00A04263" w:rsidP="004E44E0">
      <w:pPr>
        <w:pStyle w:val="Style1"/>
      </w:pPr>
      <w:r>
        <w:t>[</w:t>
      </w:r>
      <w:bookmarkStart w:id="93" w:name="Reference13"/>
      <w:r>
        <w:t>13</w:t>
      </w:r>
      <w:bookmarkEnd w:id="93"/>
      <w:r>
        <w:t xml:space="preserve">] </w:t>
      </w:r>
      <w:r w:rsidRPr="00A04263">
        <w:t>Virtual COM Port Driver</w:t>
      </w:r>
      <w:r w:rsidR="004E44E0">
        <w:t>:</w:t>
      </w:r>
    </w:p>
    <w:p w14:paraId="593B18F0" w14:textId="03E54476" w:rsidR="00A04263" w:rsidRDefault="00000000" w:rsidP="009271F7">
      <w:pPr>
        <w:ind w:left="360"/>
      </w:pPr>
      <w:hyperlink r:id="rId114" w:history="1">
        <w:r w:rsidR="001275BB" w:rsidRPr="00511D23">
          <w:rPr>
            <w:rStyle w:val="Hyperlink"/>
          </w:rPr>
          <w:t>https://www.virtual-serial-port.org/</w:t>
        </w:r>
      </w:hyperlink>
      <w:r w:rsidR="001275BB">
        <w:t xml:space="preserve"> </w:t>
      </w:r>
    </w:p>
    <w:p w14:paraId="048BAC9C" w14:textId="1DBCA611" w:rsidR="001275BB" w:rsidRDefault="001275BB" w:rsidP="004E44E0">
      <w:pPr>
        <w:pStyle w:val="Style1"/>
      </w:pPr>
      <w:r>
        <w:t>[</w:t>
      </w:r>
      <w:bookmarkStart w:id="94" w:name="Reference14"/>
      <w:r>
        <w:t>14</w:t>
      </w:r>
      <w:bookmarkEnd w:id="94"/>
      <w:r>
        <w:t xml:space="preserve">] </w:t>
      </w:r>
      <w:proofErr w:type="spellStart"/>
      <w:r>
        <w:t>Freethink</w:t>
      </w:r>
      <w:proofErr w:type="spellEnd"/>
      <w:r>
        <w:t xml:space="preserve"> article about space debris</w:t>
      </w:r>
      <w:r w:rsidR="002E2F73">
        <w:t>:</w:t>
      </w:r>
    </w:p>
    <w:p w14:paraId="74BDCBDF" w14:textId="511329AD" w:rsidR="00A64CCC" w:rsidRDefault="00000000" w:rsidP="0025338B">
      <w:pPr>
        <w:ind w:left="360"/>
      </w:pPr>
      <w:hyperlink r:id="rId115" w:history="1">
        <w:r w:rsidR="002E2F73" w:rsidRPr="00511D23">
          <w:rPr>
            <w:rStyle w:val="Hyperlink"/>
          </w:rPr>
          <w:t>https://www.freethink.com/space/space-debris-15000mph</w:t>
        </w:r>
      </w:hyperlink>
      <w:r w:rsidR="002E2F73">
        <w:t xml:space="preserve"> </w:t>
      </w:r>
    </w:p>
    <w:p w14:paraId="3610CF54" w14:textId="77777777" w:rsidR="001D7DB6" w:rsidRDefault="001D7DB6" w:rsidP="0025338B">
      <w:pPr>
        <w:ind w:left="360"/>
      </w:pPr>
    </w:p>
    <w:p w14:paraId="067971AF" w14:textId="77777777" w:rsidR="001D7DB6" w:rsidRPr="00745501" w:rsidRDefault="001D7DB6" w:rsidP="0025338B">
      <w:pPr>
        <w:ind w:left="360"/>
      </w:pPr>
    </w:p>
    <w:sectPr w:rsidR="001D7DB6" w:rsidRPr="00745501" w:rsidSect="00D379C3">
      <w:headerReference w:type="default" r:id="rId116"/>
      <w:footerReference w:type="default" r:id="rId117"/>
      <w:headerReference w:type="first" r:id="rId118"/>
      <w:footerReference w:type="first" r:id="rId119"/>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FFD33B" w14:textId="77777777" w:rsidR="00D379C3" w:rsidRDefault="00D379C3" w:rsidP="004714BA">
      <w:pPr>
        <w:spacing w:after="0" w:line="240" w:lineRule="auto"/>
      </w:pPr>
      <w:r>
        <w:separator/>
      </w:r>
    </w:p>
    <w:p w14:paraId="365726D2" w14:textId="77777777" w:rsidR="00D379C3" w:rsidRDefault="00D379C3"/>
  </w:endnote>
  <w:endnote w:type="continuationSeparator" w:id="0">
    <w:p w14:paraId="694589FF" w14:textId="77777777" w:rsidR="00D379C3" w:rsidRDefault="00D379C3" w:rsidP="004714BA">
      <w:pPr>
        <w:spacing w:after="0" w:line="240" w:lineRule="auto"/>
      </w:pPr>
      <w:r>
        <w:continuationSeparator/>
      </w:r>
    </w:p>
    <w:p w14:paraId="2BCBDF25" w14:textId="77777777" w:rsidR="00D379C3" w:rsidRDefault="00D379C3"/>
  </w:endnote>
  <w:endnote w:type="continuationNotice" w:id="1">
    <w:p w14:paraId="6EFB978E" w14:textId="77777777" w:rsidR="00D379C3" w:rsidRDefault="00D379C3">
      <w:pPr>
        <w:spacing w:after="0" w:line="240" w:lineRule="auto"/>
      </w:pPr>
    </w:p>
    <w:p w14:paraId="44F22124" w14:textId="77777777" w:rsidR="00D379C3" w:rsidRDefault="00D379C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E78751" w14:textId="77777777" w:rsidR="00D379C3" w:rsidRDefault="00D379C3" w:rsidP="004714BA">
      <w:pPr>
        <w:spacing w:after="0" w:line="240" w:lineRule="auto"/>
      </w:pPr>
      <w:r>
        <w:separator/>
      </w:r>
    </w:p>
    <w:p w14:paraId="1E3EE14E" w14:textId="77777777" w:rsidR="00D379C3" w:rsidRDefault="00D379C3"/>
  </w:footnote>
  <w:footnote w:type="continuationSeparator" w:id="0">
    <w:p w14:paraId="1E21271F" w14:textId="77777777" w:rsidR="00D379C3" w:rsidRDefault="00D379C3" w:rsidP="004714BA">
      <w:pPr>
        <w:spacing w:after="0" w:line="240" w:lineRule="auto"/>
      </w:pPr>
      <w:r>
        <w:continuationSeparator/>
      </w:r>
    </w:p>
    <w:p w14:paraId="78E69B90" w14:textId="77777777" w:rsidR="00D379C3" w:rsidRDefault="00D379C3"/>
  </w:footnote>
  <w:footnote w:type="continuationNotice" w:id="1">
    <w:p w14:paraId="688F0E7F" w14:textId="77777777" w:rsidR="00D379C3" w:rsidRDefault="00D379C3">
      <w:pPr>
        <w:spacing w:after="0" w:line="240" w:lineRule="auto"/>
      </w:pPr>
    </w:p>
    <w:p w14:paraId="532C16C5" w14:textId="77777777" w:rsidR="00D379C3" w:rsidRDefault="00D379C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1"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2"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8"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5"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17"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3F656B4"/>
    <w:multiLevelType w:val="multilevel"/>
    <w:tmpl w:val="80F47ABA"/>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19"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1"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3"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6533A0A"/>
    <w:multiLevelType w:val="multilevel"/>
    <w:tmpl w:val="866C7BA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19"/>
  </w:num>
  <w:num w:numId="2" w16cid:durableId="497624630">
    <w:abstractNumId w:val="21"/>
  </w:num>
  <w:num w:numId="3" w16cid:durableId="50463414">
    <w:abstractNumId w:val="25"/>
  </w:num>
  <w:num w:numId="4" w16cid:durableId="263731274">
    <w:abstractNumId w:val="1"/>
  </w:num>
  <w:num w:numId="5" w16cid:durableId="513686214">
    <w:abstractNumId w:val="22"/>
  </w:num>
  <w:num w:numId="6" w16cid:durableId="383909943">
    <w:abstractNumId w:val="17"/>
  </w:num>
  <w:num w:numId="7" w16cid:durableId="1771242308">
    <w:abstractNumId w:val="8"/>
  </w:num>
  <w:num w:numId="8" w16cid:durableId="125005414">
    <w:abstractNumId w:val="6"/>
  </w:num>
  <w:num w:numId="9" w16cid:durableId="279531889">
    <w:abstractNumId w:val="24"/>
  </w:num>
  <w:num w:numId="10" w16cid:durableId="428888003">
    <w:abstractNumId w:val="13"/>
  </w:num>
  <w:num w:numId="11" w16cid:durableId="1617563445">
    <w:abstractNumId w:val="15"/>
  </w:num>
  <w:num w:numId="12" w16cid:durableId="1206723328">
    <w:abstractNumId w:val="10"/>
  </w:num>
  <w:num w:numId="13" w16cid:durableId="1597009068">
    <w:abstractNumId w:val="3"/>
  </w:num>
  <w:num w:numId="14" w16cid:durableId="1639412949">
    <w:abstractNumId w:val="28"/>
  </w:num>
  <w:num w:numId="15" w16cid:durableId="1785073276">
    <w:abstractNumId w:val="4"/>
  </w:num>
  <w:num w:numId="16" w16cid:durableId="31090969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16"/>
  </w:num>
  <w:num w:numId="18" w16cid:durableId="1521972014">
    <w:abstractNumId w:val="26"/>
  </w:num>
  <w:num w:numId="19" w16cid:durableId="920679799">
    <w:abstractNumId w:val="11"/>
  </w:num>
  <w:num w:numId="20" w16cid:durableId="104903686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9"/>
  </w:num>
  <w:num w:numId="22" w16cid:durableId="185758446">
    <w:abstractNumId w:val="0"/>
  </w:num>
  <w:num w:numId="23" w16cid:durableId="1252740382">
    <w:abstractNumId w:val="23"/>
  </w:num>
  <w:num w:numId="24" w16cid:durableId="2139761115">
    <w:abstractNumId w:val="2"/>
  </w:num>
  <w:num w:numId="25" w16cid:durableId="470292349">
    <w:abstractNumId w:val="27"/>
  </w:num>
  <w:num w:numId="26" w16cid:durableId="488786641">
    <w:abstractNumId w:val="24"/>
    <w:lvlOverride w:ilvl="0">
      <w:startOverride w:val="1"/>
    </w:lvlOverride>
  </w:num>
  <w:num w:numId="27" w16cid:durableId="1512529701">
    <w:abstractNumId w:val="18"/>
  </w:num>
  <w:num w:numId="28" w16cid:durableId="1314337060">
    <w:abstractNumId w:val="12"/>
  </w:num>
  <w:num w:numId="29" w16cid:durableId="1759057219">
    <w:abstractNumId w:val="20"/>
  </w:num>
  <w:num w:numId="30" w16cid:durableId="1524174214">
    <w:abstractNumId w:val="5"/>
  </w:num>
  <w:num w:numId="31" w16cid:durableId="309030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14"/>
  </w:num>
  <w:num w:numId="33" w16cid:durableId="445582501">
    <w:abstractNumId w:val="7"/>
  </w:num>
  <w:num w:numId="34" w16cid:durableId="1765221057">
    <w:abstractNumId w:val="24"/>
    <w:lvlOverride w:ilvl="0">
      <w:startOverride w:val="2"/>
    </w:lvlOverride>
    <w:lvlOverride w:ilvl="1">
      <w:startOverride w:val="1"/>
    </w:lvlOverride>
    <w:lvlOverride w:ilvl="2">
      <w:startOverride w:val="1"/>
    </w:lvlOverride>
    <w:lvlOverride w:ilvl="3">
      <w:startOverride w:val="2"/>
    </w:lvlOverride>
  </w:num>
  <w:num w:numId="35" w16cid:durableId="214515057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A23"/>
    <w:rsid w:val="00001836"/>
    <w:rsid w:val="00004246"/>
    <w:rsid w:val="00005D49"/>
    <w:rsid w:val="00006969"/>
    <w:rsid w:val="00006F9B"/>
    <w:rsid w:val="00007CB1"/>
    <w:rsid w:val="00010A08"/>
    <w:rsid w:val="00012FA8"/>
    <w:rsid w:val="00013260"/>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6EB"/>
    <w:rsid w:val="00057128"/>
    <w:rsid w:val="00060C2F"/>
    <w:rsid w:val="00060E49"/>
    <w:rsid w:val="00061220"/>
    <w:rsid w:val="000622D8"/>
    <w:rsid w:val="00062F68"/>
    <w:rsid w:val="00064E09"/>
    <w:rsid w:val="00065E73"/>
    <w:rsid w:val="0006658D"/>
    <w:rsid w:val="000668F6"/>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A5"/>
    <w:rsid w:val="0008706D"/>
    <w:rsid w:val="00087185"/>
    <w:rsid w:val="000873F4"/>
    <w:rsid w:val="00087BDA"/>
    <w:rsid w:val="00087C69"/>
    <w:rsid w:val="000911BE"/>
    <w:rsid w:val="00091269"/>
    <w:rsid w:val="0009374A"/>
    <w:rsid w:val="00093AA5"/>
    <w:rsid w:val="00093B4A"/>
    <w:rsid w:val="00093EE0"/>
    <w:rsid w:val="000952E4"/>
    <w:rsid w:val="00095DCA"/>
    <w:rsid w:val="0009637C"/>
    <w:rsid w:val="00097101"/>
    <w:rsid w:val="0009788E"/>
    <w:rsid w:val="00097D42"/>
    <w:rsid w:val="00097F26"/>
    <w:rsid w:val="000A06F4"/>
    <w:rsid w:val="000A0975"/>
    <w:rsid w:val="000A2668"/>
    <w:rsid w:val="000A2861"/>
    <w:rsid w:val="000A2ACC"/>
    <w:rsid w:val="000A2EB4"/>
    <w:rsid w:val="000A4AC4"/>
    <w:rsid w:val="000A621B"/>
    <w:rsid w:val="000B0913"/>
    <w:rsid w:val="000B0E92"/>
    <w:rsid w:val="000B267F"/>
    <w:rsid w:val="000B4000"/>
    <w:rsid w:val="000B40C5"/>
    <w:rsid w:val="000B4388"/>
    <w:rsid w:val="000B4DAD"/>
    <w:rsid w:val="000B587B"/>
    <w:rsid w:val="000B5E23"/>
    <w:rsid w:val="000B78DC"/>
    <w:rsid w:val="000C17F9"/>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CA4"/>
    <w:rsid w:val="000D6023"/>
    <w:rsid w:val="000D6FA7"/>
    <w:rsid w:val="000D7026"/>
    <w:rsid w:val="000E06B6"/>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20FE"/>
    <w:rsid w:val="000F2611"/>
    <w:rsid w:val="000F303B"/>
    <w:rsid w:val="000F3AE6"/>
    <w:rsid w:val="000F3B72"/>
    <w:rsid w:val="000F40CA"/>
    <w:rsid w:val="000F533F"/>
    <w:rsid w:val="000F6794"/>
    <w:rsid w:val="000F7FF7"/>
    <w:rsid w:val="0010008D"/>
    <w:rsid w:val="00100B90"/>
    <w:rsid w:val="00100F6E"/>
    <w:rsid w:val="00101C05"/>
    <w:rsid w:val="00101DEE"/>
    <w:rsid w:val="00103011"/>
    <w:rsid w:val="0010328F"/>
    <w:rsid w:val="00103C08"/>
    <w:rsid w:val="00105CC1"/>
    <w:rsid w:val="001066FB"/>
    <w:rsid w:val="001077DE"/>
    <w:rsid w:val="001078C5"/>
    <w:rsid w:val="00107962"/>
    <w:rsid w:val="00107C80"/>
    <w:rsid w:val="00110176"/>
    <w:rsid w:val="00111354"/>
    <w:rsid w:val="001118AF"/>
    <w:rsid w:val="00111A15"/>
    <w:rsid w:val="00112712"/>
    <w:rsid w:val="00114200"/>
    <w:rsid w:val="0011438A"/>
    <w:rsid w:val="001153A4"/>
    <w:rsid w:val="00115904"/>
    <w:rsid w:val="00117466"/>
    <w:rsid w:val="00121692"/>
    <w:rsid w:val="00121AC0"/>
    <w:rsid w:val="00122563"/>
    <w:rsid w:val="00123FA0"/>
    <w:rsid w:val="001259D7"/>
    <w:rsid w:val="00125FBE"/>
    <w:rsid w:val="001275BB"/>
    <w:rsid w:val="0012767E"/>
    <w:rsid w:val="001309F5"/>
    <w:rsid w:val="001310E8"/>
    <w:rsid w:val="00132D1C"/>
    <w:rsid w:val="001349A0"/>
    <w:rsid w:val="0013598B"/>
    <w:rsid w:val="00136694"/>
    <w:rsid w:val="00136FF5"/>
    <w:rsid w:val="0013709E"/>
    <w:rsid w:val="001408ED"/>
    <w:rsid w:val="001418AF"/>
    <w:rsid w:val="00141BBE"/>
    <w:rsid w:val="00142766"/>
    <w:rsid w:val="00142977"/>
    <w:rsid w:val="00142EFC"/>
    <w:rsid w:val="001438DF"/>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5AC7"/>
    <w:rsid w:val="00155B86"/>
    <w:rsid w:val="00156C18"/>
    <w:rsid w:val="001576F3"/>
    <w:rsid w:val="00157D87"/>
    <w:rsid w:val="00161C8F"/>
    <w:rsid w:val="00161D08"/>
    <w:rsid w:val="00161EE7"/>
    <w:rsid w:val="00162989"/>
    <w:rsid w:val="001635D3"/>
    <w:rsid w:val="00163753"/>
    <w:rsid w:val="00163A72"/>
    <w:rsid w:val="00163E96"/>
    <w:rsid w:val="001652A7"/>
    <w:rsid w:val="0016542B"/>
    <w:rsid w:val="00166329"/>
    <w:rsid w:val="00166587"/>
    <w:rsid w:val="001665C1"/>
    <w:rsid w:val="00166DA0"/>
    <w:rsid w:val="00166FAA"/>
    <w:rsid w:val="00167441"/>
    <w:rsid w:val="00167903"/>
    <w:rsid w:val="00171A54"/>
    <w:rsid w:val="0017306B"/>
    <w:rsid w:val="00174BD9"/>
    <w:rsid w:val="00175057"/>
    <w:rsid w:val="00176DF7"/>
    <w:rsid w:val="001807EF"/>
    <w:rsid w:val="00181264"/>
    <w:rsid w:val="00181B74"/>
    <w:rsid w:val="001829A2"/>
    <w:rsid w:val="00182F9B"/>
    <w:rsid w:val="00183005"/>
    <w:rsid w:val="00185C13"/>
    <w:rsid w:val="001861B1"/>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505F"/>
    <w:rsid w:val="001B56F0"/>
    <w:rsid w:val="001B6B77"/>
    <w:rsid w:val="001B7836"/>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490"/>
    <w:rsid w:val="001D3863"/>
    <w:rsid w:val="001D451D"/>
    <w:rsid w:val="001D4EB8"/>
    <w:rsid w:val="001D62D6"/>
    <w:rsid w:val="001D79DC"/>
    <w:rsid w:val="001D7BCC"/>
    <w:rsid w:val="001D7C96"/>
    <w:rsid w:val="001D7DB6"/>
    <w:rsid w:val="001E1023"/>
    <w:rsid w:val="001E1E3C"/>
    <w:rsid w:val="001E2012"/>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AFE"/>
    <w:rsid w:val="00200834"/>
    <w:rsid w:val="002019D2"/>
    <w:rsid w:val="002029F0"/>
    <w:rsid w:val="00204501"/>
    <w:rsid w:val="002048BB"/>
    <w:rsid w:val="00205F84"/>
    <w:rsid w:val="002065C9"/>
    <w:rsid w:val="0021031C"/>
    <w:rsid w:val="0021059A"/>
    <w:rsid w:val="00210CBF"/>
    <w:rsid w:val="002125DB"/>
    <w:rsid w:val="00212686"/>
    <w:rsid w:val="0021288D"/>
    <w:rsid w:val="0021396C"/>
    <w:rsid w:val="002139D6"/>
    <w:rsid w:val="0021467C"/>
    <w:rsid w:val="00214BEE"/>
    <w:rsid w:val="00216435"/>
    <w:rsid w:val="002165A3"/>
    <w:rsid w:val="00216CE1"/>
    <w:rsid w:val="002207B5"/>
    <w:rsid w:val="00223661"/>
    <w:rsid w:val="0022484A"/>
    <w:rsid w:val="00224B5E"/>
    <w:rsid w:val="00224E18"/>
    <w:rsid w:val="00225AA5"/>
    <w:rsid w:val="00227546"/>
    <w:rsid w:val="0023288D"/>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38B"/>
    <w:rsid w:val="00253CE5"/>
    <w:rsid w:val="00253E82"/>
    <w:rsid w:val="002558FA"/>
    <w:rsid w:val="00256A89"/>
    <w:rsid w:val="00256E2F"/>
    <w:rsid w:val="0025758E"/>
    <w:rsid w:val="002604D7"/>
    <w:rsid w:val="00260B29"/>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800"/>
    <w:rsid w:val="00274F57"/>
    <w:rsid w:val="00275135"/>
    <w:rsid w:val="0027611F"/>
    <w:rsid w:val="0027685F"/>
    <w:rsid w:val="00276B88"/>
    <w:rsid w:val="00277649"/>
    <w:rsid w:val="002779D6"/>
    <w:rsid w:val="00280218"/>
    <w:rsid w:val="002807E5"/>
    <w:rsid w:val="00280C4C"/>
    <w:rsid w:val="0028132D"/>
    <w:rsid w:val="00281691"/>
    <w:rsid w:val="00282284"/>
    <w:rsid w:val="002827D6"/>
    <w:rsid w:val="0028288F"/>
    <w:rsid w:val="0028320D"/>
    <w:rsid w:val="00284006"/>
    <w:rsid w:val="002845A6"/>
    <w:rsid w:val="00284816"/>
    <w:rsid w:val="0028496D"/>
    <w:rsid w:val="00284A80"/>
    <w:rsid w:val="00285B68"/>
    <w:rsid w:val="00286BBE"/>
    <w:rsid w:val="00286D18"/>
    <w:rsid w:val="00287569"/>
    <w:rsid w:val="00287B3F"/>
    <w:rsid w:val="00290880"/>
    <w:rsid w:val="0029132E"/>
    <w:rsid w:val="00291E03"/>
    <w:rsid w:val="00292217"/>
    <w:rsid w:val="002927AC"/>
    <w:rsid w:val="00293181"/>
    <w:rsid w:val="0029327A"/>
    <w:rsid w:val="002932E7"/>
    <w:rsid w:val="00293DF6"/>
    <w:rsid w:val="00293FEB"/>
    <w:rsid w:val="0029440C"/>
    <w:rsid w:val="0029459C"/>
    <w:rsid w:val="00294C4C"/>
    <w:rsid w:val="00294FA9"/>
    <w:rsid w:val="0029558C"/>
    <w:rsid w:val="00295EF0"/>
    <w:rsid w:val="00296564"/>
    <w:rsid w:val="002968E0"/>
    <w:rsid w:val="002972C8"/>
    <w:rsid w:val="00297397"/>
    <w:rsid w:val="00297819"/>
    <w:rsid w:val="002A01FA"/>
    <w:rsid w:val="002A0A44"/>
    <w:rsid w:val="002A0DE3"/>
    <w:rsid w:val="002A1E33"/>
    <w:rsid w:val="002A2802"/>
    <w:rsid w:val="002A2FF2"/>
    <w:rsid w:val="002A3AD2"/>
    <w:rsid w:val="002A50BB"/>
    <w:rsid w:val="002A5FD4"/>
    <w:rsid w:val="002A668F"/>
    <w:rsid w:val="002A722E"/>
    <w:rsid w:val="002A791E"/>
    <w:rsid w:val="002B0E30"/>
    <w:rsid w:val="002B1388"/>
    <w:rsid w:val="002B2251"/>
    <w:rsid w:val="002B2A3D"/>
    <w:rsid w:val="002B2D7D"/>
    <w:rsid w:val="002B2FDE"/>
    <w:rsid w:val="002B42C8"/>
    <w:rsid w:val="002B475C"/>
    <w:rsid w:val="002B554F"/>
    <w:rsid w:val="002B59A9"/>
    <w:rsid w:val="002B6C86"/>
    <w:rsid w:val="002B7282"/>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4FF"/>
    <w:rsid w:val="002C77A5"/>
    <w:rsid w:val="002D0144"/>
    <w:rsid w:val="002D08E6"/>
    <w:rsid w:val="002D1786"/>
    <w:rsid w:val="002D42FD"/>
    <w:rsid w:val="002D523D"/>
    <w:rsid w:val="002D5516"/>
    <w:rsid w:val="002D5C87"/>
    <w:rsid w:val="002D647A"/>
    <w:rsid w:val="002D6930"/>
    <w:rsid w:val="002D7394"/>
    <w:rsid w:val="002D7C1E"/>
    <w:rsid w:val="002E19EA"/>
    <w:rsid w:val="002E1F69"/>
    <w:rsid w:val="002E2D7B"/>
    <w:rsid w:val="002E2F73"/>
    <w:rsid w:val="002E33D1"/>
    <w:rsid w:val="002E4BCA"/>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E68"/>
    <w:rsid w:val="00305EBC"/>
    <w:rsid w:val="00307620"/>
    <w:rsid w:val="00307B69"/>
    <w:rsid w:val="00310DB6"/>
    <w:rsid w:val="0031137F"/>
    <w:rsid w:val="003113C9"/>
    <w:rsid w:val="0031147D"/>
    <w:rsid w:val="00311515"/>
    <w:rsid w:val="00312DB0"/>
    <w:rsid w:val="00313204"/>
    <w:rsid w:val="00313BDB"/>
    <w:rsid w:val="00313D8F"/>
    <w:rsid w:val="003147E6"/>
    <w:rsid w:val="00316420"/>
    <w:rsid w:val="003167D5"/>
    <w:rsid w:val="00316CFE"/>
    <w:rsid w:val="0031719E"/>
    <w:rsid w:val="0031764D"/>
    <w:rsid w:val="003179AD"/>
    <w:rsid w:val="00317CAF"/>
    <w:rsid w:val="003205DA"/>
    <w:rsid w:val="003209C5"/>
    <w:rsid w:val="00321143"/>
    <w:rsid w:val="00322697"/>
    <w:rsid w:val="00322956"/>
    <w:rsid w:val="003242E9"/>
    <w:rsid w:val="003243B9"/>
    <w:rsid w:val="00325445"/>
    <w:rsid w:val="00325E8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C01"/>
    <w:rsid w:val="003470FF"/>
    <w:rsid w:val="003477D0"/>
    <w:rsid w:val="003478AF"/>
    <w:rsid w:val="00351A49"/>
    <w:rsid w:val="00351AFC"/>
    <w:rsid w:val="00351B8E"/>
    <w:rsid w:val="003524BA"/>
    <w:rsid w:val="00354A53"/>
    <w:rsid w:val="00355489"/>
    <w:rsid w:val="00355700"/>
    <w:rsid w:val="00356579"/>
    <w:rsid w:val="003565B9"/>
    <w:rsid w:val="00356A45"/>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3D5B"/>
    <w:rsid w:val="00373D8D"/>
    <w:rsid w:val="0037481E"/>
    <w:rsid w:val="00375425"/>
    <w:rsid w:val="00376D2D"/>
    <w:rsid w:val="00376EB8"/>
    <w:rsid w:val="003770B4"/>
    <w:rsid w:val="0037722A"/>
    <w:rsid w:val="00377863"/>
    <w:rsid w:val="00377C81"/>
    <w:rsid w:val="00380269"/>
    <w:rsid w:val="003806EF"/>
    <w:rsid w:val="003820CA"/>
    <w:rsid w:val="00382580"/>
    <w:rsid w:val="00382EEC"/>
    <w:rsid w:val="00383855"/>
    <w:rsid w:val="00384491"/>
    <w:rsid w:val="00384500"/>
    <w:rsid w:val="003859F7"/>
    <w:rsid w:val="00386867"/>
    <w:rsid w:val="00387095"/>
    <w:rsid w:val="0038777A"/>
    <w:rsid w:val="00387927"/>
    <w:rsid w:val="00387B2D"/>
    <w:rsid w:val="00390639"/>
    <w:rsid w:val="003914A5"/>
    <w:rsid w:val="0039310F"/>
    <w:rsid w:val="00393C16"/>
    <w:rsid w:val="00393FAA"/>
    <w:rsid w:val="003943F3"/>
    <w:rsid w:val="003949EF"/>
    <w:rsid w:val="003953A3"/>
    <w:rsid w:val="00396AEF"/>
    <w:rsid w:val="00397C68"/>
    <w:rsid w:val="00397EA1"/>
    <w:rsid w:val="00397F8E"/>
    <w:rsid w:val="003A01B0"/>
    <w:rsid w:val="003A05BA"/>
    <w:rsid w:val="003A07C1"/>
    <w:rsid w:val="003A096B"/>
    <w:rsid w:val="003A0D71"/>
    <w:rsid w:val="003A1AFB"/>
    <w:rsid w:val="003A41AB"/>
    <w:rsid w:val="003A4E85"/>
    <w:rsid w:val="003A5516"/>
    <w:rsid w:val="003A60AA"/>
    <w:rsid w:val="003A7593"/>
    <w:rsid w:val="003A7B15"/>
    <w:rsid w:val="003B0FDC"/>
    <w:rsid w:val="003B1C8A"/>
    <w:rsid w:val="003B21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E78"/>
    <w:rsid w:val="003C4FB3"/>
    <w:rsid w:val="003C5276"/>
    <w:rsid w:val="003C583E"/>
    <w:rsid w:val="003C5F20"/>
    <w:rsid w:val="003C79C9"/>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ACD"/>
    <w:rsid w:val="003E50E8"/>
    <w:rsid w:val="003E6667"/>
    <w:rsid w:val="003E6BE4"/>
    <w:rsid w:val="003E6CBE"/>
    <w:rsid w:val="003E77C7"/>
    <w:rsid w:val="003F0679"/>
    <w:rsid w:val="003F09B2"/>
    <w:rsid w:val="003F2E37"/>
    <w:rsid w:val="003F308E"/>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854"/>
    <w:rsid w:val="00414B54"/>
    <w:rsid w:val="00414BFB"/>
    <w:rsid w:val="00415428"/>
    <w:rsid w:val="00415FAC"/>
    <w:rsid w:val="004163D0"/>
    <w:rsid w:val="00416626"/>
    <w:rsid w:val="00416A65"/>
    <w:rsid w:val="0042033B"/>
    <w:rsid w:val="00421878"/>
    <w:rsid w:val="004233C9"/>
    <w:rsid w:val="00424007"/>
    <w:rsid w:val="00424352"/>
    <w:rsid w:val="00425CF0"/>
    <w:rsid w:val="0042656A"/>
    <w:rsid w:val="004269AE"/>
    <w:rsid w:val="00430BDD"/>
    <w:rsid w:val="00431744"/>
    <w:rsid w:val="00431D20"/>
    <w:rsid w:val="00431F16"/>
    <w:rsid w:val="004335EB"/>
    <w:rsid w:val="004348A8"/>
    <w:rsid w:val="00435C8A"/>
    <w:rsid w:val="00436060"/>
    <w:rsid w:val="004373E3"/>
    <w:rsid w:val="00437554"/>
    <w:rsid w:val="00437C2A"/>
    <w:rsid w:val="00440158"/>
    <w:rsid w:val="004410BD"/>
    <w:rsid w:val="00442002"/>
    <w:rsid w:val="00442FB5"/>
    <w:rsid w:val="00443075"/>
    <w:rsid w:val="00443572"/>
    <w:rsid w:val="004439D3"/>
    <w:rsid w:val="00443FAF"/>
    <w:rsid w:val="0044448C"/>
    <w:rsid w:val="004445B4"/>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7221"/>
    <w:rsid w:val="00457486"/>
    <w:rsid w:val="00457915"/>
    <w:rsid w:val="00461434"/>
    <w:rsid w:val="00462876"/>
    <w:rsid w:val="00462F48"/>
    <w:rsid w:val="00462F7C"/>
    <w:rsid w:val="00463481"/>
    <w:rsid w:val="004634CF"/>
    <w:rsid w:val="00464131"/>
    <w:rsid w:val="004649EF"/>
    <w:rsid w:val="0046630F"/>
    <w:rsid w:val="00466E59"/>
    <w:rsid w:val="004714BA"/>
    <w:rsid w:val="004716F1"/>
    <w:rsid w:val="00471A6A"/>
    <w:rsid w:val="00472E10"/>
    <w:rsid w:val="00472EAA"/>
    <w:rsid w:val="00474FAB"/>
    <w:rsid w:val="0047635A"/>
    <w:rsid w:val="00476D65"/>
    <w:rsid w:val="004777AC"/>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BF1"/>
    <w:rsid w:val="0049217A"/>
    <w:rsid w:val="0049227A"/>
    <w:rsid w:val="00493110"/>
    <w:rsid w:val="00493428"/>
    <w:rsid w:val="00495007"/>
    <w:rsid w:val="00497DB7"/>
    <w:rsid w:val="00497DDB"/>
    <w:rsid w:val="004A0F4C"/>
    <w:rsid w:val="004A15B7"/>
    <w:rsid w:val="004A1604"/>
    <w:rsid w:val="004A2386"/>
    <w:rsid w:val="004A4277"/>
    <w:rsid w:val="004A43C1"/>
    <w:rsid w:val="004A49E2"/>
    <w:rsid w:val="004A4B6B"/>
    <w:rsid w:val="004A54CD"/>
    <w:rsid w:val="004A5BE3"/>
    <w:rsid w:val="004A5C42"/>
    <w:rsid w:val="004A6F4A"/>
    <w:rsid w:val="004B04F6"/>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F0419"/>
    <w:rsid w:val="004F07DF"/>
    <w:rsid w:val="004F1988"/>
    <w:rsid w:val="004F2623"/>
    <w:rsid w:val="004F2B87"/>
    <w:rsid w:val="004F3092"/>
    <w:rsid w:val="004F4078"/>
    <w:rsid w:val="004F4590"/>
    <w:rsid w:val="004F5928"/>
    <w:rsid w:val="004F65C4"/>
    <w:rsid w:val="005005A7"/>
    <w:rsid w:val="00501276"/>
    <w:rsid w:val="0050305B"/>
    <w:rsid w:val="005031E5"/>
    <w:rsid w:val="005037C1"/>
    <w:rsid w:val="00504104"/>
    <w:rsid w:val="00504793"/>
    <w:rsid w:val="00504A88"/>
    <w:rsid w:val="00504AB8"/>
    <w:rsid w:val="00504DD3"/>
    <w:rsid w:val="005054BA"/>
    <w:rsid w:val="00506F5D"/>
    <w:rsid w:val="005101C3"/>
    <w:rsid w:val="00510552"/>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48A0"/>
    <w:rsid w:val="00524B90"/>
    <w:rsid w:val="00524C7E"/>
    <w:rsid w:val="005255F4"/>
    <w:rsid w:val="00525931"/>
    <w:rsid w:val="00525CEE"/>
    <w:rsid w:val="005273A7"/>
    <w:rsid w:val="005275B8"/>
    <w:rsid w:val="00527C84"/>
    <w:rsid w:val="00530E96"/>
    <w:rsid w:val="0053131A"/>
    <w:rsid w:val="0053425E"/>
    <w:rsid w:val="005351D2"/>
    <w:rsid w:val="00535BCA"/>
    <w:rsid w:val="00536E5D"/>
    <w:rsid w:val="005372B3"/>
    <w:rsid w:val="005379E0"/>
    <w:rsid w:val="00537ABE"/>
    <w:rsid w:val="00540355"/>
    <w:rsid w:val="005405AE"/>
    <w:rsid w:val="005407FD"/>
    <w:rsid w:val="005414A4"/>
    <w:rsid w:val="0054390A"/>
    <w:rsid w:val="00543CB2"/>
    <w:rsid w:val="00544FFA"/>
    <w:rsid w:val="00545394"/>
    <w:rsid w:val="00546848"/>
    <w:rsid w:val="00546F70"/>
    <w:rsid w:val="0055009D"/>
    <w:rsid w:val="005501E9"/>
    <w:rsid w:val="005506CA"/>
    <w:rsid w:val="005508DD"/>
    <w:rsid w:val="00550DE8"/>
    <w:rsid w:val="00551654"/>
    <w:rsid w:val="00552866"/>
    <w:rsid w:val="00553E9F"/>
    <w:rsid w:val="00555210"/>
    <w:rsid w:val="00556C22"/>
    <w:rsid w:val="005575C3"/>
    <w:rsid w:val="00557BCA"/>
    <w:rsid w:val="0056005C"/>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DEE"/>
    <w:rsid w:val="00581F62"/>
    <w:rsid w:val="0058224A"/>
    <w:rsid w:val="005846D7"/>
    <w:rsid w:val="00585BC6"/>
    <w:rsid w:val="0058629B"/>
    <w:rsid w:val="00586B2A"/>
    <w:rsid w:val="0058761A"/>
    <w:rsid w:val="005911F1"/>
    <w:rsid w:val="005912A8"/>
    <w:rsid w:val="00591755"/>
    <w:rsid w:val="00591B00"/>
    <w:rsid w:val="00593BE0"/>
    <w:rsid w:val="00595055"/>
    <w:rsid w:val="005958A1"/>
    <w:rsid w:val="00596C77"/>
    <w:rsid w:val="0059759B"/>
    <w:rsid w:val="0059769B"/>
    <w:rsid w:val="005A0792"/>
    <w:rsid w:val="005A0FD7"/>
    <w:rsid w:val="005A13CE"/>
    <w:rsid w:val="005A26EC"/>
    <w:rsid w:val="005A33D5"/>
    <w:rsid w:val="005A3AAD"/>
    <w:rsid w:val="005A51C7"/>
    <w:rsid w:val="005A5DC9"/>
    <w:rsid w:val="005A6798"/>
    <w:rsid w:val="005A7A2C"/>
    <w:rsid w:val="005B0B23"/>
    <w:rsid w:val="005B2E91"/>
    <w:rsid w:val="005B32E1"/>
    <w:rsid w:val="005B471C"/>
    <w:rsid w:val="005B488E"/>
    <w:rsid w:val="005B4D75"/>
    <w:rsid w:val="005B5B35"/>
    <w:rsid w:val="005B69E9"/>
    <w:rsid w:val="005B713B"/>
    <w:rsid w:val="005B741F"/>
    <w:rsid w:val="005C108F"/>
    <w:rsid w:val="005C1362"/>
    <w:rsid w:val="005C226E"/>
    <w:rsid w:val="005C2270"/>
    <w:rsid w:val="005C2CCF"/>
    <w:rsid w:val="005C2D78"/>
    <w:rsid w:val="005C2E3F"/>
    <w:rsid w:val="005C34B1"/>
    <w:rsid w:val="005C36C6"/>
    <w:rsid w:val="005C3833"/>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B17"/>
    <w:rsid w:val="005D7025"/>
    <w:rsid w:val="005D7055"/>
    <w:rsid w:val="005D7900"/>
    <w:rsid w:val="005D7AAF"/>
    <w:rsid w:val="005D7FF4"/>
    <w:rsid w:val="005E00DF"/>
    <w:rsid w:val="005E07B8"/>
    <w:rsid w:val="005E27EC"/>
    <w:rsid w:val="005E2D39"/>
    <w:rsid w:val="005E2FB2"/>
    <w:rsid w:val="005E435D"/>
    <w:rsid w:val="005E496A"/>
    <w:rsid w:val="005E6927"/>
    <w:rsid w:val="005E7513"/>
    <w:rsid w:val="005F0CFC"/>
    <w:rsid w:val="005F0DB0"/>
    <w:rsid w:val="005F266F"/>
    <w:rsid w:val="005F33A9"/>
    <w:rsid w:val="005F37B0"/>
    <w:rsid w:val="005F3E27"/>
    <w:rsid w:val="005F4125"/>
    <w:rsid w:val="005F4BC7"/>
    <w:rsid w:val="005F4F4E"/>
    <w:rsid w:val="005F5960"/>
    <w:rsid w:val="005F7A70"/>
    <w:rsid w:val="005F7C6B"/>
    <w:rsid w:val="0060016B"/>
    <w:rsid w:val="006006E4"/>
    <w:rsid w:val="00600E4D"/>
    <w:rsid w:val="0060176F"/>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6BF4"/>
    <w:rsid w:val="00627124"/>
    <w:rsid w:val="006278E0"/>
    <w:rsid w:val="00630EAC"/>
    <w:rsid w:val="00631DD9"/>
    <w:rsid w:val="00633806"/>
    <w:rsid w:val="0063458E"/>
    <w:rsid w:val="00634757"/>
    <w:rsid w:val="00634892"/>
    <w:rsid w:val="00634B60"/>
    <w:rsid w:val="00634F52"/>
    <w:rsid w:val="00636844"/>
    <w:rsid w:val="006370A8"/>
    <w:rsid w:val="006371E9"/>
    <w:rsid w:val="00640D80"/>
    <w:rsid w:val="00641191"/>
    <w:rsid w:val="00641B94"/>
    <w:rsid w:val="00642FBA"/>
    <w:rsid w:val="0064341F"/>
    <w:rsid w:val="00643481"/>
    <w:rsid w:val="00643FDB"/>
    <w:rsid w:val="00644EED"/>
    <w:rsid w:val="006452C0"/>
    <w:rsid w:val="0064559C"/>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E17"/>
    <w:rsid w:val="0066030A"/>
    <w:rsid w:val="00660797"/>
    <w:rsid w:val="00660D95"/>
    <w:rsid w:val="00662E59"/>
    <w:rsid w:val="00663D71"/>
    <w:rsid w:val="00663DFE"/>
    <w:rsid w:val="006648C3"/>
    <w:rsid w:val="00665159"/>
    <w:rsid w:val="006653E3"/>
    <w:rsid w:val="00666C1A"/>
    <w:rsid w:val="00666DFA"/>
    <w:rsid w:val="00666E17"/>
    <w:rsid w:val="00667367"/>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E29"/>
    <w:rsid w:val="00684152"/>
    <w:rsid w:val="00684164"/>
    <w:rsid w:val="00685089"/>
    <w:rsid w:val="0068552C"/>
    <w:rsid w:val="0068681E"/>
    <w:rsid w:val="0068707A"/>
    <w:rsid w:val="00690BF1"/>
    <w:rsid w:val="00690DBC"/>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3B55"/>
    <w:rsid w:val="006A41E6"/>
    <w:rsid w:val="006A66CD"/>
    <w:rsid w:val="006A74B7"/>
    <w:rsid w:val="006B00D0"/>
    <w:rsid w:val="006B024B"/>
    <w:rsid w:val="006B1D26"/>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9DB"/>
    <w:rsid w:val="006D1631"/>
    <w:rsid w:val="006D3041"/>
    <w:rsid w:val="006D3DB9"/>
    <w:rsid w:val="006D444F"/>
    <w:rsid w:val="006D4668"/>
    <w:rsid w:val="006D4E7D"/>
    <w:rsid w:val="006D552F"/>
    <w:rsid w:val="006D5DFB"/>
    <w:rsid w:val="006D5EA2"/>
    <w:rsid w:val="006D691C"/>
    <w:rsid w:val="006D6AAC"/>
    <w:rsid w:val="006D7E8F"/>
    <w:rsid w:val="006E0F2A"/>
    <w:rsid w:val="006E1C82"/>
    <w:rsid w:val="006E1F61"/>
    <w:rsid w:val="006E3388"/>
    <w:rsid w:val="006E358A"/>
    <w:rsid w:val="006E3C52"/>
    <w:rsid w:val="006E4BB9"/>
    <w:rsid w:val="006E4CC0"/>
    <w:rsid w:val="006E64FB"/>
    <w:rsid w:val="006E6721"/>
    <w:rsid w:val="006E7205"/>
    <w:rsid w:val="006E774A"/>
    <w:rsid w:val="006E7EAB"/>
    <w:rsid w:val="006F0872"/>
    <w:rsid w:val="006F2028"/>
    <w:rsid w:val="006F2363"/>
    <w:rsid w:val="006F2399"/>
    <w:rsid w:val="006F2711"/>
    <w:rsid w:val="006F3CC4"/>
    <w:rsid w:val="006F4F4A"/>
    <w:rsid w:val="006F51CA"/>
    <w:rsid w:val="006F6B3D"/>
    <w:rsid w:val="006F6DC6"/>
    <w:rsid w:val="00700891"/>
    <w:rsid w:val="007010B7"/>
    <w:rsid w:val="007011C8"/>
    <w:rsid w:val="00701542"/>
    <w:rsid w:val="00702133"/>
    <w:rsid w:val="0070230A"/>
    <w:rsid w:val="00702E0A"/>
    <w:rsid w:val="00703878"/>
    <w:rsid w:val="00703C8B"/>
    <w:rsid w:val="00706395"/>
    <w:rsid w:val="007078D5"/>
    <w:rsid w:val="00707D95"/>
    <w:rsid w:val="00710AD3"/>
    <w:rsid w:val="007111EE"/>
    <w:rsid w:val="00711240"/>
    <w:rsid w:val="00712173"/>
    <w:rsid w:val="00712414"/>
    <w:rsid w:val="007134B9"/>
    <w:rsid w:val="0071450F"/>
    <w:rsid w:val="007160E1"/>
    <w:rsid w:val="0071693C"/>
    <w:rsid w:val="00716CB9"/>
    <w:rsid w:val="007222D8"/>
    <w:rsid w:val="0072491B"/>
    <w:rsid w:val="00726B30"/>
    <w:rsid w:val="007274B3"/>
    <w:rsid w:val="00727865"/>
    <w:rsid w:val="00730E09"/>
    <w:rsid w:val="00730E1D"/>
    <w:rsid w:val="00731060"/>
    <w:rsid w:val="00731241"/>
    <w:rsid w:val="007316BF"/>
    <w:rsid w:val="00731FE0"/>
    <w:rsid w:val="00732C2D"/>
    <w:rsid w:val="00732D44"/>
    <w:rsid w:val="00732FB5"/>
    <w:rsid w:val="007346FD"/>
    <w:rsid w:val="00734A99"/>
    <w:rsid w:val="00736DF1"/>
    <w:rsid w:val="007376DB"/>
    <w:rsid w:val="00737C90"/>
    <w:rsid w:val="00737DEA"/>
    <w:rsid w:val="00741644"/>
    <w:rsid w:val="007422C3"/>
    <w:rsid w:val="007434F5"/>
    <w:rsid w:val="00743A7F"/>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8AA"/>
    <w:rsid w:val="00763E2C"/>
    <w:rsid w:val="00764DAC"/>
    <w:rsid w:val="007657F2"/>
    <w:rsid w:val="00765980"/>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BEC"/>
    <w:rsid w:val="00783CEA"/>
    <w:rsid w:val="00783FC3"/>
    <w:rsid w:val="0078480E"/>
    <w:rsid w:val="00784C9A"/>
    <w:rsid w:val="0078547A"/>
    <w:rsid w:val="007855C2"/>
    <w:rsid w:val="0078570F"/>
    <w:rsid w:val="00785E6A"/>
    <w:rsid w:val="00785EBA"/>
    <w:rsid w:val="00787D27"/>
    <w:rsid w:val="007915DB"/>
    <w:rsid w:val="00791C40"/>
    <w:rsid w:val="0079252B"/>
    <w:rsid w:val="00793140"/>
    <w:rsid w:val="00793B06"/>
    <w:rsid w:val="007946AB"/>
    <w:rsid w:val="007A0D26"/>
    <w:rsid w:val="007A0F37"/>
    <w:rsid w:val="007A1230"/>
    <w:rsid w:val="007A1F06"/>
    <w:rsid w:val="007A2037"/>
    <w:rsid w:val="007A28A5"/>
    <w:rsid w:val="007A2BF7"/>
    <w:rsid w:val="007A3CBD"/>
    <w:rsid w:val="007A40BC"/>
    <w:rsid w:val="007A4239"/>
    <w:rsid w:val="007A431B"/>
    <w:rsid w:val="007A45F4"/>
    <w:rsid w:val="007A53A1"/>
    <w:rsid w:val="007A5CDD"/>
    <w:rsid w:val="007A609C"/>
    <w:rsid w:val="007A6964"/>
    <w:rsid w:val="007B05E2"/>
    <w:rsid w:val="007B05EF"/>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908"/>
    <w:rsid w:val="007C6231"/>
    <w:rsid w:val="007C6403"/>
    <w:rsid w:val="007C6B4D"/>
    <w:rsid w:val="007C70DC"/>
    <w:rsid w:val="007D035C"/>
    <w:rsid w:val="007D17C0"/>
    <w:rsid w:val="007D194E"/>
    <w:rsid w:val="007D26EC"/>
    <w:rsid w:val="007D28D9"/>
    <w:rsid w:val="007D3617"/>
    <w:rsid w:val="007D41EB"/>
    <w:rsid w:val="007D4C61"/>
    <w:rsid w:val="007D5A32"/>
    <w:rsid w:val="007D6926"/>
    <w:rsid w:val="007E03DE"/>
    <w:rsid w:val="007E05C5"/>
    <w:rsid w:val="007E1C0A"/>
    <w:rsid w:val="007E2411"/>
    <w:rsid w:val="007E3B84"/>
    <w:rsid w:val="007E3CD8"/>
    <w:rsid w:val="007E42FB"/>
    <w:rsid w:val="007E4B6A"/>
    <w:rsid w:val="007E5E21"/>
    <w:rsid w:val="007E74FC"/>
    <w:rsid w:val="007F0D2E"/>
    <w:rsid w:val="007F1BC1"/>
    <w:rsid w:val="007F222D"/>
    <w:rsid w:val="007F38A6"/>
    <w:rsid w:val="007F3AA6"/>
    <w:rsid w:val="007F4697"/>
    <w:rsid w:val="007F50FE"/>
    <w:rsid w:val="007F583C"/>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606F"/>
    <w:rsid w:val="008079C4"/>
    <w:rsid w:val="0081041F"/>
    <w:rsid w:val="00811303"/>
    <w:rsid w:val="0081150E"/>
    <w:rsid w:val="00811F8F"/>
    <w:rsid w:val="00812BED"/>
    <w:rsid w:val="00812D4F"/>
    <w:rsid w:val="00812FDF"/>
    <w:rsid w:val="00814E58"/>
    <w:rsid w:val="00815BBC"/>
    <w:rsid w:val="00816782"/>
    <w:rsid w:val="00816E05"/>
    <w:rsid w:val="00816E39"/>
    <w:rsid w:val="00817A37"/>
    <w:rsid w:val="00820391"/>
    <w:rsid w:val="0082254C"/>
    <w:rsid w:val="00822BB5"/>
    <w:rsid w:val="00822BCB"/>
    <w:rsid w:val="0082314A"/>
    <w:rsid w:val="008236BB"/>
    <w:rsid w:val="00825149"/>
    <w:rsid w:val="0082526F"/>
    <w:rsid w:val="008255FB"/>
    <w:rsid w:val="0082584D"/>
    <w:rsid w:val="008262FD"/>
    <w:rsid w:val="00827954"/>
    <w:rsid w:val="00831748"/>
    <w:rsid w:val="00832336"/>
    <w:rsid w:val="00833926"/>
    <w:rsid w:val="008352C1"/>
    <w:rsid w:val="00836DC7"/>
    <w:rsid w:val="0083791D"/>
    <w:rsid w:val="00837B21"/>
    <w:rsid w:val="00837F9E"/>
    <w:rsid w:val="00840911"/>
    <w:rsid w:val="00840E11"/>
    <w:rsid w:val="00841A57"/>
    <w:rsid w:val="00842004"/>
    <w:rsid w:val="0084201F"/>
    <w:rsid w:val="0084293B"/>
    <w:rsid w:val="00843279"/>
    <w:rsid w:val="008444AA"/>
    <w:rsid w:val="00844651"/>
    <w:rsid w:val="008458F5"/>
    <w:rsid w:val="00846456"/>
    <w:rsid w:val="00846A76"/>
    <w:rsid w:val="00846CAF"/>
    <w:rsid w:val="00847A68"/>
    <w:rsid w:val="00850B0E"/>
    <w:rsid w:val="008516D6"/>
    <w:rsid w:val="0085195B"/>
    <w:rsid w:val="00851CD4"/>
    <w:rsid w:val="008521F1"/>
    <w:rsid w:val="008524DE"/>
    <w:rsid w:val="00853D22"/>
    <w:rsid w:val="0085403F"/>
    <w:rsid w:val="00854DF8"/>
    <w:rsid w:val="0085505E"/>
    <w:rsid w:val="008552D7"/>
    <w:rsid w:val="00856455"/>
    <w:rsid w:val="008568AC"/>
    <w:rsid w:val="00856F6D"/>
    <w:rsid w:val="00857893"/>
    <w:rsid w:val="008610E7"/>
    <w:rsid w:val="00862137"/>
    <w:rsid w:val="00862A83"/>
    <w:rsid w:val="00863841"/>
    <w:rsid w:val="00863875"/>
    <w:rsid w:val="00864A36"/>
    <w:rsid w:val="00864C92"/>
    <w:rsid w:val="00865DCA"/>
    <w:rsid w:val="008664DF"/>
    <w:rsid w:val="00866EEF"/>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5B5C"/>
    <w:rsid w:val="00895EF4"/>
    <w:rsid w:val="00896E03"/>
    <w:rsid w:val="00897F7B"/>
    <w:rsid w:val="008A10D0"/>
    <w:rsid w:val="008A19C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73B"/>
    <w:rsid w:val="008B70A1"/>
    <w:rsid w:val="008C0794"/>
    <w:rsid w:val="008C1277"/>
    <w:rsid w:val="008C1523"/>
    <w:rsid w:val="008C1BB7"/>
    <w:rsid w:val="008C214A"/>
    <w:rsid w:val="008C2DEF"/>
    <w:rsid w:val="008C325D"/>
    <w:rsid w:val="008C326B"/>
    <w:rsid w:val="008C51A9"/>
    <w:rsid w:val="008C5F50"/>
    <w:rsid w:val="008C79E5"/>
    <w:rsid w:val="008D131E"/>
    <w:rsid w:val="008D1D78"/>
    <w:rsid w:val="008D2794"/>
    <w:rsid w:val="008D28F5"/>
    <w:rsid w:val="008D34B6"/>
    <w:rsid w:val="008D4408"/>
    <w:rsid w:val="008D46A8"/>
    <w:rsid w:val="008D4788"/>
    <w:rsid w:val="008D6A6C"/>
    <w:rsid w:val="008D72E3"/>
    <w:rsid w:val="008E0871"/>
    <w:rsid w:val="008E0E1E"/>
    <w:rsid w:val="008E0F46"/>
    <w:rsid w:val="008E0F50"/>
    <w:rsid w:val="008E10FC"/>
    <w:rsid w:val="008E39AA"/>
    <w:rsid w:val="008E424F"/>
    <w:rsid w:val="008E4AF2"/>
    <w:rsid w:val="008E57F8"/>
    <w:rsid w:val="008E5945"/>
    <w:rsid w:val="008E64E8"/>
    <w:rsid w:val="008E7430"/>
    <w:rsid w:val="008E7BAC"/>
    <w:rsid w:val="008E7E1C"/>
    <w:rsid w:val="008F037C"/>
    <w:rsid w:val="008F0C26"/>
    <w:rsid w:val="008F1FF8"/>
    <w:rsid w:val="008F205D"/>
    <w:rsid w:val="008F247C"/>
    <w:rsid w:val="008F26B3"/>
    <w:rsid w:val="008F330F"/>
    <w:rsid w:val="008F4788"/>
    <w:rsid w:val="008F5EEF"/>
    <w:rsid w:val="00902049"/>
    <w:rsid w:val="00902400"/>
    <w:rsid w:val="009028FE"/>
    <w:rsid w:val="00902951"/>
    <w:rsid w:val="009029CF"/>
    <w:rsid w:val="00902CC5"/>
    <w:rsid w:val="00902F38"/>
    <w:rsid w:val="00905635"/>
    <w:rsid w:val="00905A27"/>
    <w:rsid w:val="00906CDF"/>
    <w:rsid w:val="009074B1"/>
    <w:rsid w:val="00907E35"/>
    <w:rsid w:val="009103F5"/>
    <w:rsid w:val="00910E69"/>
    <w:rsid w:val="00910E88"/>
    <w:rsid w:val="009120B6"/>
    <w:rsid w:val="00912D2D"/>
    <w:rsid w:val="00914C76"/>
    <w:rsid w:val="00914EEA"/>
    <w:rsid w:val="00915381"/>
    <w:rsid w:val="00915749"/>
    <w:rsid w:val="0091578C"/>
    <w:rsid w:val="0091592E"/>
    <w:rsid w:val="009159C8"/>
    <w:rsid w:val="009166A5"/>
    <w:rsid w:val="0091725A"/>
    <w:rsid w:val="00920734"/>
    <w:rsid w:val="00920A83"/>
    <w:rsid w:val="00921CAE"/>
    <w:rsid w:val="009226CB"/>
    <w:rsid w:val="009230B3"/>
    <w:rsid w:val="00923DB5"/>
    <w:rsid w:val="00924C09"/>
    <w:rsid w:val="0092546F"/>
    <w:rsid w:val="0092645B"/>
    <w:rsid w:val="00926945"/>
    <w:rsid w:val="009271F7"/>
    <w:rsid w:val="009304C2"/>
    <w:rsid w:val="00930B39"/>
    <w:rsid w:val="00931A79"/>
    <w:rsid w:val="00931B46"/>
    <w:rsid w:val="00933129"/>
    <w:rsid w:val="0093324E"/>
    <w:rsid w:val="00934155"/>
    <w:rsid w:val="00934BC8"/>
    <w:rsid w:val="00936B0C"/>
    <w:rsid w:val="0093712A"/>
    <w:rsid w:val="009374A8"/>
    <w:rsid w:val="009375CD"/>
    <w:rsid w:val="00937612"/>
    <w:rsid w:val="00937615"/>
    <w:rsid w:val="00940A82"/>
    <w:rsid w:val="009410B1"/>
    <w:rsid w:val="009417D4"/>
    <w:rsid w:val="00941B03"/>
    <w:rsid w:val="00941E93"/>
    <w:rsid w:val="00943545"/>
    <w:rsid w:val="0094384F"/>
    <w:rsid w:val="00943867"/>
    <w:rsid w:val="00946B39"/>
    <w:rsid w:val="00947516"/>
    <w:rsid w:val="00947982"/>
    <w:rsid w:val="00947C86"/>
    <w:rsid w:val="009508BB"/>
    <w:rsid w:val="009512B0"/>
    <w:rsid w:val="0095152D"/>
    <w:rsid w:val="0095237E"/>
    <w:rsid w:val="00953295"/>
    <w:rsid w:val="00953CDA"/>
    <w:rsid w:val="00953DA6"/>
    <w:rsid w:val="009546F7"/>
    <w:rsid w:val="009547D5"/>
    <w:rsid w:val="009548F6"/>
    <w:rsid w:val="00955ED4"/>
    <w:rsid w:val="009560E9"/>
    <w:rsid w:val="00956367"/>
    <w:rsid w:val="0095715E"/>
    <w:rsid w:val="00961201"/>
    <w:rsid w:val="00961867"/>
    <w:rsid w:val="0096267D"/>
    <w:rsid w:val="00963169"/>
    <w:rsid w:val="00963173"/>
    <w:rsid w:val="00963195"/>
    <w:rsid w:val="00963912"/>
    <w:rsid w:val="009643F6"/>
    <w:rsid w:val="0096502D"/>
    <w:rsid w:val="00965071"/>
    <w:rsid w:val="009655C0"/>
    <w:rsid w:val="0096689C"/>
    <w:rsid w:val="00967EA0"/>
    <w:rsid w:val="00970BB7"/>
    <w:rsid w:val="00971787"/>
    <w:rsid w:val="009721C2"/>
    <w:rsid w:val="009737BE"/>
    <w:rsid w:val="009739C6"/>
    <w:rsid w:val="00973B21"/>
    <w:rsid w:val="009743DB"/>
    <w:rsid w:val="00975D32"/>
    <w:rsid w:val="00976313"/>
    <w:rsid w:val="00977115"/>
    <w:rsid w:val="00980AB0"/>
    <w:rsid w:val="00980B4A"/>
    <w:rsid w:val="00980BAD"/>
    <w:rsid w:val="009824F1"/>
    <w:rsid w:val="00982568"/>
    <w:rsid w:val="00982EC7"/>
    <w:rsid w:val="00982EE1"/>
    <w:rsid w:val="00983397"/>
    <w:rsid w:val="00983A2D"/>
    <w:rsid w:val="00984C49"/>
    <w:rsid w:val="00984EDD"/>
    <w:rsid w:val="00985144"/>
    <w:rsid w:val="00986FD0"/>
    <w:rsid w:val="0098731B"/>
    <w:rsid w:val="00987346"/>
    <w:rsid w:val="009901CC"/>
    <w:rsid w:val="00991F74"/>
    <w:rsid w:val="009922C4"/>
    <w:rsid w:val="00992D98"/>
    <w:rsid w:val="00993240"/>
    <w:rsid w:val="009934C2"/>
    <w:rsid w:val="009937DC"/>
    <w:rsid w:val="009940D3"/>
    <w:rsid w:val="0099567A"/>
    <w:rsid w:val="009956EA"/>
    <w:rsid w:val="00996929"/>
    <w:rsid w:val="009969ED"/>
    <w:rsid w:val="00996C44"/>
    <w:rsid w:val="00996E27"/>
    <w:rsid w:val="00997EBA"/>
    <w:rsid w:val="009A00F4"/>
    <w:rsid w:val="009A140B"/>
    <w:rsid w:val="009A179C"/>
    <w:rsid w:val="009A1B7E"/>
    <w:rsid w:val="009A2048"/>
    <w:rsid w:val="009A2600"/>
    <w:rsid w:val="009A2FDA"/>
    <w:rsid w:val="009A32E3"/>
    <w:rsid w:val="009A3473"/>
    <w:rsid w:val="009A3C23"/>
    <w:rsid w:val="009A4644"/>
    <w:rsid w:val="009A468A"/>
    <w:rsid w:val="009A540D"/>
    <w:rsid w:val="009A5E70"/>
    <w:rsid w:val="009A64D9"/>
    <w:rsid w:val="009A7E7F"/>
    <w:rsid w:val="009B2AC0"/>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47C9"/>
    <w:rsid w:val="009D49A4"/>
    <w:rsid w:val="009D5021"/>
    <w:rsid w:val="009D5E4A"/>
    <w:rsid w:val="009D69C3"/>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55FA"/>
    <w:rsid w:val="009E59C8"/>
    <w:rsid w:val="009E5B91"/>
    <w:rsid w:val="009E5DEB"/>
    <w:rsid w:val="009E6041"/>
    <w:rsid w:val="009E7DBE"/>
    <w:rsid w:val="009F00F2"/>
    <w:rsid w:val="009F05B9"/>
    <w:rsid w:val="009F2BF8"/>
    <w:rsid w:val="009F32FD"/>
    <w:rsid w:val="009F34D3"/>
    <w:rsid w:val="009F4A5B"/>
    <w:rsid w:val="009F58C4"/>
    <w:rsid w:val="009F5BCC"/>
    <w:rsid w:val="009F710F"/>
    <w:rsid w:val="00A00E00"/>
    <w:rsid w:val="00A02002"/>
    <w:rsid w:val="00A02733"/>
    <w:rsid w:val="00A02B89"/>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4F5"/>
    <w:rsid w:val="00A11588"/>
    <w:rsid w:val="00A12289"/>
    <w:rsid w:val="00A12E5B"/>
    <w:rsid w:val="00A13054"/>
    <w:rsid w:val="00A13311"/>
    <w:rsid w:val="00A133D6"/>
    <w:rsid w:val="00A1417C"/>
    <w:rsid w:val="00A14967"/>
    <w:rsid w:val="00A14B0E"/>
    <w:rsid w:val="00A1623F"/>
    <w:rsid w:val="00A1646C"/>
    <w:rsid w:val="00A16DFE"/>
    <w:rsid w:val="00A17128"/>
    <w:rsid w:val="00A17F96"/>
    <w:rsid w:val="00A205D9"/>
    <w:rsid w:val="00A20880"/>
    <w:rsid w:val="00A2143A"/>
    <w:rsid w:val="00A23317"/>
    <w:rsid w:val="00A23B75"/>
    <w:rsid w:val="00A24042"/>
    <w:rsid w:val="00A2477C"/>
    <w:rsid w:val="00A24D36"/>
    <w:rsid w:val="00A266C0"/>
    <w:rsid w:val="00A27376"/>
    <w:rsid w:val="00A2756B"/>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698B"/>
    <w:rsid w:val="00A47C82"/>
    <w:rsid w:val="00A50988"/>
    <w:rsid w:val="00A536CC"/>
    <w:rsid w:val="00A53925"/>
    <w:rsid w:val="00A550BF"/>
    <w:rsid w:val="00A56663"/>
    <w:rsid w:val="00A56D79"/>
    <w:rsid w:val="00A5762D"/>
    <w:rsid w:val="00A6352E"/>
    <w:rsid w:val="00A63A52"/>
    <w:rsid w:val="00A64CCC"/>
    <w:rsid w:val="00A64EF2"/>
    <w:rsid w:val="00A6567B"/>
    <w:rsid w:val="00A6604D"/>
    <w:rsid w:val="00A6681F"/>
    <w:rsid w:val="00A6723D"/>
    <w:rsid w:val="00A67912"/>
    <w:rsid w:val="00A67D28"/>
    <w:rsid w:val="00A7122A"/>
    <w:rsid w:val="00A71748"/>
    <w:rsid w:val="00A71AE7"/>
    <w:rsid w:val="00A73F45"/>
    <w:rsid w:val="00A73F7F"/>
    <w:rsid w:val="00A7695E"/>
    <w:rsid w:val="00A7751D"/>
    <w:rsid w:val="00A800FD"/>
    <w:rsid w:val="00A80B18"/>
    <w:rsid w:val="00A81971"/>
    <w:rsid w:val="00A81A9F"/>
    <w:rsid w:val="00A8277D"/>
    <w:rsid w:val="00A839C6"/>
    <w:rsid w:val="00A83C4E"/>
    <w:rsid w:val="00A83D49"/>
    <w:rsid w:val="00A84834"/>
    <w:rsid w:val="00A84EBD"/>
    <w:rsid w:val="00A8563B"/>
    <w:rsid w:val="00A86BFA"/>
    <w:rsid w:val="00A86C34"/>
    <w:rsid w:val="00A86D53"/>
    <w:rsid w:val="00A86DB3"/>
    <w:rsid w:val="00A86E06"/>
    <w:rsid w:val="00A86E79"/>
    <w:rsid w:val="00A86FFD"/>
    <w:rsid w:val="00A876EA"/>
    <w:rsid w:val="00A87C86"/>
    <w:rsid w:val="00A90857"/>
    <w:rsid w:val="00A912AB"/>
    <w:rsid w:val="00A9135A"/>
    <w:rsid w:val="00A91ED0"/>
    <w:rsid w:val="00A920C9"/>
    <w:rsid w:val="00A94095"/>
    <w:rsid w:val="00A94DE9"/>
    <w:rsid w:val="00A9511E"/>
    <w:rsid w:val="00A95E96"/>
    <w:rsid w:val="00A963A6"/>
    <w:rsid w:val="00A96797"/>
    <w:rsid w:val="00A977E9"/>
    <w:rsid w:val="00AA147D"/>
    <w:rsid w:val="00AA1A37"/>
    <w:rsid w:val="00AA28F9"/>
    <w:rsid w:val="00AA2D6A"/>
    <w:rsid w:val="00AA2E30"/>
    <w:rsid w:val="00AA2EAC"/>
    <w:rsid w:val="00AA2EF3"/>
    <w:rsid w:val="00AA4421"/>
    <w:rsid w:val="00AA53AE"/>
    <w:rsid w:val="00AA63EC"/>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77A6"/>
    <w:rsid w:val="00AB78E9"/>
    <w:rsid w:val="00AB7D79"/>
    <w:rsid w:val="00AC1AA9"/>
    <w:rsid w:val="00AC1FE6"/>
    <w:rsid w:val="00AC21F1"/>
    <w:rsid w:val="00AC310C"/>
    <w:rsid w:val="00AC38E2"/>
    <w:rsid w:val="00AC41AF"/>
    <w:rsid w:val="00AC4408"/>
    <w:rsid w:val="00AC566B"/>
    <w:rsid w:val="00AC5A83"/>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2504"/>
    <w:rsid w:val="00AE274C"/>
    <w:rsid w:val="00AE4840"/>
    <w:rsid w:val="00AE4A1A"/>
    <w:rsid w:val="00AE532F"/>
    <w:rsid w:val="00AE5A46"/>
    <w:rsid w:val="00AE630C"/>
    <w:rsid w:val="00AE67BC"/>
    <w:rsid w:val="00AE6AF2"/>
    <w:rsid w:val="00AE722D"/>
    <w:rsid w:val="00AF00ED"/>
    <w:rsid w:val="00AF1B6E"/>
    <w:rsid w:val="00AF1FEF"/>
    <w:rsid w:val="00AF26DF"/>
    <w:rsid w:val="00AF2C7D"/>
    <w:rsid w:val="00AF2D5F"/>
    <w:rsid w:val="00AF384D"/>
    <w:rsid w:val="00AF3F4B"/>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7025"/>
    <w:rsid w:val="00B11474"/>
    <w:rsid w:val="00B11CE4"/>
    <w:rsid w:val="00B11D2C"/>
    <w:rsid w:val="00B12141"/>
    <w:rsid w:val="00B12801"/>
    <w:rsid w:val="00B12A9A"/>
    <w:rsid w:val="00B13937"/>
    <w:rsid w:val="00B147A6"/>
    <w:rsid w:val="00B1516F"/>
    <w:rsid w:val="00B1544E"/>
    <w:rsid w:val="00B160F7"/>
    <w:rsid w:val="00B167A2"/>
    <w:rsid w:val="00B172ED"/>
    <w:rsid w:val="00B17748"/>
    <w:rsid w:val="00B17883"/>
    <w:rsid w:val="00B20572"/>
    <w:rsid w:val="00B206EF"/>
    <w:rsid w:val="00B20D05"/>
    <w:rsid w:val="00B22660"/>
    <w:rsid w:val="00B22801"/>
    <w:rsid w:val="00B22AC0"/>
    <w:rsid w:val="00B22DA3"/>
    <w:rsid w:val="00B23407"/>
    <w:rsid w:val="00B23C5A"/>
    <w:rsid w:val="00B240E0"/>
    <w:rsid w:val="00B25EB8"/>
    <w:rsid w:val="00B263F2"/>
    <w:rsid w:val="00B267FC"/>
    <w:rsid w:val="00B27703"/>
    <w:rsid w:val="00B278E0"/>
    <w:rsid w:val="00B314DC"/>
    <w:rsid w:val="00B31885"/>
    <w:rsid w:val="00B31D9B"/>
    <w:rsid w:val="00B325D6"/>
    <w:rsid w:val="00B341AB"/>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964"/>
    <w:rsid w:val="00B43BF8"/>
    <w:rsid w:val="00B444C9"/>
    <w:rsid w:val="00B45127"/>
    <w:rsid w:val="00B451BE"/>
    <w:rsid w:val="00B4591B"/>
    <w:rsid w:val="00B4611B"/>
    <w:rsid w:val="00B467ED"/>
    <w:rsid w:val="00B471E6"/>
    <w:rsid w:val="00B47CB8"/>
    <w:rsid w:val="00B50353"/>
    <w:rsid w:val="00B507F6"/>
    <w:rsid w:val="00B51031"/>
    <w:rsid w:val="00B51FA7"/>
    <w:rsid w:val="00B52E15"/>
    <w:rsid w:val="00B531A1"/>
    <w:rsid w:val="00B536A5"/>
    <w:rsid w:val="00B5398F"/>
    <w:rsid w:val="00B54361"/>
    <w:rsid w:val="00B5563F"/>
    <w:rsid w:val="00B556AC"/>
    <w:rsid w:val="00B56C46"/>
    <w:rsid w:val="00B56C78"/>
    <w:rsid w:val="00B5723A"/>
    <w:rsid w:val="00B60196"/>
    <w:rsid w:val="00B60342"/>
    <w:rsid w:val="00B61921"/>
    <w:rsid w:val="00B65832"/>
    <w:rsid w:val="00B66A87"/>
    <w:rsid w:val="00B675CB"/>
    <w:rsid w:val="00B70331"/>
    <w:rsid w:val="00B70BFB"/>
    <w:rsid w:val="00B72957"/>
    <w:rsid w:val="00B740FC"/>
    <w:rsid w:val="00B746C9"/>
    <w:rsid w:val="00B748F7"/>
    <w:rsid w:val="00B74FC3"/>
    <w:rsid w:val="00B755ED"/>
    <w:rsid w:val="00B762E4"/>
    <w:rsid w:val="00B7666D"/>
    <w:rsid w:val="00B76722"/>
    <w:rsid w:val="00B77572"/>
    <w:rsid w:val="00B776EA"/>
    <w:rsid w:val="00B800B8"/>
    <w:rsid w:val="00B81695"/>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6161"/>
    <w:rsid w:val="00B96762"/>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EB2"/>
    <w:rsid w:val="00BB6651"/>
    <w:rsid w:val="00BB68E4"/>
    <w:rsid w:val="00BB74D4"/>
    <w:rsid w:val="00BB79B4"/>
    <w:rsid w:val="00BB7CDD"/>
    <w:rsid w:val="00BC0556"/>
    <w:rsid w:val="00BC1857"/>
    <w:rsid w:val="00BC19E6"/>
    <w:rsid w:val="00BC1A72"/>
    <w:rsid w:val="00BC3078"/>
    <w:rsid w:val="00BC38C6"/>
    <w:rsid w:val="00BC4135"/>
    <w:rsid w:val="00BC4200"/>
    <w:rsid w:val="00BC4209"/>
    <w:rsid w:val="00BC5101"/>
    <w:rsid w:val="00BC5464"/>
    <w:rsid w:val="00BC5FD8"/>
    <w:rsid w:val="00BC62FD"/>
    <w:rsid w:val="00BC675E"/>
    <w:rsid w:val="00BC7480"/>
    <w:rsid w:val="00BD0C93"/>
    <w:rsid w:val="00BD0D4F"/>
    <w:rsid w:val="00BD1575"/>
    <w:rsid w:val="00BD2379"/>
    <w:rsid w:val="00BD34D0"/>
    <w:rsid w:val="00BD37F4"/>
    <w:rsid w:val="00BD3F38"/>
    <w:rsid w:val="00BD4C9B"/>
    <w:rsid w:val="00BD5A71"/>
    <w:rsid w:val="00BD6748"/>
    <w:rsid w:val="00BE0044"/>
    <w:rsid w:val="00BE0755"/>
    <w:rsid w:val="00BE113F"/>
    <w:rsid w:val="00BE1548"/>
    <w:rsid w:val="00BE2C1E"/>
    <w:rsid w:val="00BE2FE9"/>
    <w:rsid w:val="00BE448D"/>
    <w:rsid w:val="00BE4C7F"/>
    <w:rsid w:val="00BE5530"/>
    <w:rsid w:val="00BE5AA9"/>
    <w:rsid w:val="00BE5FF7"/>
    <w:rsid w:val="00BE7C0D"/>
    <w:rsid w:val="00BE7E9E"/>
    <w:rsid w:val="00BF0394"/>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DFD"/>
    <w:rsid w:val="00C00DBF"/>
    <w:rsid w:val="00C02B00"/>
    <w:rsid w:val="00C036D5"/>
    <w:rsid w:val="00C04BB3"/>
    <w:rsid w:val="00C059F1"/>
    <w:rsid w:val="00C05C60"/>
    <w:rsid w:val="00C074D7"/>
    <w:rsid w:val="00C1019C"/>
    <w:rsid w:val="00C118F1"/>
    <w:rsid w:val="00C11F1A"/>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83B"/>
    <w:rsid w:val="00C22F8C"/>
    <w:rsid w:val="00C23324"/>
    <w:rsid w:val="00C23712"/>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2B0"/>
    <w:rsid w:val="00C41419"/>
    <w:rsid w:val="00C42776"/>
    <w:rsid w:val="00C4279E"/>
    <w:rsid w:val="00C42DAB"/>
    <w:rsid w:val="00C43184"/>
    <w:rsid w:val="00C43955"/>
    <w:rsid w:val="00C44516"/>
    <w:rsid w:val="00C44C9F"/>
    <w:rsid w:val="00C44FC4"/>
    <w:rsid w:val="00C464B0"/>
    <w:rsid w:val="00C466BB"/>
    <w:rsid w:val="00C478E2"/>
    <w:rsid w:val="00C5060B"/>
    <w:rsid w:val="00C50CBA"/>
    <w:rsid w:val="00C512D7"/>
    <w:rsid w:val="00C527E7"/>
    <w:rsid w:val="00C52F64"/>
    <w:rsid w:val="00C52FCF"/>
    <w:rsid w:val="00C54861"/>
    <w:rsid w:val="00C55A0A"/>
    <w:rsid w:val="00C57FE3"/>
    <w:rsid w:val="00C60BF2"/>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A0F"/>
    <w:rsid w:val="00C77DD6"/>
    <w:rsid w:val="00C81882"/>
    <w:rsid w:val="00C81FE8"/>
    <w:rsid w:val="00C82315"/>
    <w:rsid w:val="00C826E3"/>
    <w:rsid w:val="00C84C5D"/>
    <w:rsid w:val="00C84CA8"/>
    <w:rsid w:val="00C858BC"/>
    <w:rsid w:val="00C858C2"/>
    <w:rsid w:val="00C85A66"/>
    <w:rsid w:val="00C85F3F"/>
    <w:rsid w:val="00C867A3"/>
    <w:rsid w:val="00C86B8E"/>
    <w:rsid w:val="00C906EB"/>
    <w:rsid w:val="00C90EAD"/>
    <w:rsid w:val="00C92A20"/>
    <w:rsid w:val="00C92D13"/>
    <w:rsid w:val="00C94567"/>
    <w:rsid w:val="00C946DF"/>
    <w:rsid w:val="00C9486E"/>
    <w:rsid w:val="00C94B9A"/>
    <w:rsid w:val="00C94E96"/>
    <w:rsid w:val="00C95740"/>
    <w:rsid w:val="00C97D62"/>
    <w:rsid w:val="00CA0DBF"/>
    <w:rsid w:val="00CA17A4"/>
    <w:rsid w:val="00CA34FF"/>
    <w:rsid w:val="00CA3752"/>
    <w:rsid w:val="00CA3794"/>
    <w:rsid w:val="00CA3AD0"/>
    <w:rsid w:val="00CA4289"/>
    <w:rsid w:val="00CA4313"/>
    <w:rsid w:val="00CA48BA"/>
    <w:rsid w:val="00CA4A76"/>
    <w:rsid w:val="00CA4EEA"/>
    <w:rsid w:val="00CA4F8B"/>
    <w:rsid w:val="00CA51B2"/>
    <w:rsid w:val="00CA67E6"/>
    <w:rsid w:val="00CB0B22"/>
    <w:rsid w:val="00CB2967"/>
    <w:rsid w:val="00CB2B29"/>
    <w:rsid w:val="00CB31CD"/>
    <w:rsid w:val="00CB444E"/>
    <w:rsid w:val="00CB566C"/>
    <w:rsid w:val="00CB5B6B"/>
    <w:rsid w:val="00CB63A9"/>
    <w:rsid w:val="00CB6821"/>
    <w:rsid w:val="00CB68AE"/>
    <w:rsid w:val="00CB6AC2"/>
    <w:rsid w:val="00CB74D6"/>
    <w:rsid w:val="00CB7CC9"/>
    <w:rsid w:val="00CC0C5F"/>
    <w:rsid w:val="00CC3AF0"/>
    <w:rsid w:val="00CC494A"/>
    <w:rsid w:val="00CC532F"/>
    <w:rsid w:val="00CC5756"/>
    <w:rsid w:val="00CC6070"/>
    <w:rsid w:val="00CC6978"/>
    <w:rsid w:val="00CC7207"/>
    <w:rsid w:val="00CC75E0"/>
    <w:rsid w:val="00CD1CCB"/>
    <w:rsid w:val="00CD231F"/>
    <w:rsid w:val="00CD23ED"/>
    <w:rsid w:val="00CD5DBA"/>
    <w:rsid w:val="00CD6049"/>
    <w:rsid w:val="00CD60F2"/>
    <w:rsid w:val="00CD6577"/>
    <w:rsid w:val="00CD7624"/>
    <w:rsid w:val="00CE054F"/>
    <w:rsid w:val="00CE114F"/>
    <w:rsid w:val="00CE17EA"/>
    <w:rsid w:val="00CE1857"/>
    <w:rsid w:val="00CE19AF"/>
    <w:rsid w:val="00CE3101"/>
    <w:rsid w:val="00CE3CBC"/>
    <w:rsid w:val="00CE518F"/>
    <w:rsid w:val="00CE541D"/>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490"/>
    <w:rsid w:val="00D054A6"/>
    <w:rsid w:val="00D05712"/>
    <w:rsid w:val="00D06F1C"/>
    <w:rsid w:val="00D0749D"/>
    <w:rsid w:val="00D07BF8"/>
    <w:rsid w:val="00D07E8C"/>
    <w:rsid w:val="00D1051A"/>
    <w:rsid w:val="00D11201"/>
    <w:rsid w:val="00D12484"/>
    <w:rsid w:val="00D12610"/>
    <w:rsid w:val="00D13450"/>
    <w:rsid w:val="00D1504D"/>
    <w:rsid w:val="00D15085"/>
    <w:rsid w:val="00D15B5F"/>
    <w:rsid w:val="00D15EAE"/>
    <w:rsid w:val="00D165F2"/>
    <w:rsid w:val="00D17DB0"/>
    <w:rsid w:val="00D17FE4"/>
    <w:rsid w:val="00D2000B"/>
    <w:rsid w:val="00D214EA"/>
    <w:rsid w:val="00D21C48"/>
    <w:rsid w:val="00D2250E"/>
    <w:rsid w:val="00D22AB5"/>
    <w:rsid w:val="00D22C67"/>
    <w:rsid w:val="00D239A4"/>
    <w:rsid w:val="00D240F5"/>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509E"/>
    <w:rsid w:val="00D35CB3"/>
    <w:rsid w:val="00D35D62"/>
    <w:rsid w:val="00D36FBF"/>
    <w:rsid w:val="00D379C3"/>
    <w:rsid w:val="00D409C6"/>
    <w:rsid w:val="00D411EB"/>
    <w:rsid w:val="00D42087"/>
    <w:rsid w:val="00D44716"/>
    <w:rsid w:val="00D46BAC"/>
    <w:rsid w:val="00D470A2"/>
    <w:rsid w:val="00D4736C"/>
    <w:rsid w:val="00D47C94"/>
    <w:rsid w:val="00D50028"/>
    <w:rsid w:val="00D504A7"/>
    <w:rsid w:val="00D509DE"/>
    <w:rsid w:val="00D5153B"/>
    <w:rsid w:val="00D52799"/>
    <w:rsid w:val="00D536EC"/>
    <w:rsid w:val="00D53ADC"/>
    <w:rsid w:val="00D53F06"/>
    <w:rsid w:val="00D54730"/>
    <w:rsid w:val="00D54917"/>
    <w:rsid w:val="00D5566F"/>
    <w:rsid w:val="00D56A78"/>
    <w:rsid w:val="00D57363"/>
    <w:rsid w:val="00D60C80"/>
    <w:rsid w:val="00D6183C"/>
    <w:rsid w:val="00D650AB"/>
    <w:rsid w:val="00D656CD"/>
    <w:rsid w:val="00D661EA"/>
    <w:rsid w:val="00D67763"/>
    <w:rsid w:val="00D67D86"/>
    <w:rsid w:val="00D67FE4"/>
    <w:rsid w:val="00D67FF7"/>
    <w:rsid w:val="00D721C3"/>
    <w:rsid w:val="00D725B4"/>
    <w:rsid w:val="00D72A89"/>
    <w:rsid w:val="00D72A98"/>
    <w:rsid w:val="00D74EB0"/>
    <w:rsid w:val="00D74F94"/>
    <w:rsid w:val="00D763F6"/>
    <w:rsid w:val="00D805C0"/>
    <w:rsid w:val="00D810FA"/>
    <w:rsid w:val="00D8155C"/>
    <w:rsid w:val="00D83305"/>
    <w:rsid w:val="00D841D8"/>
    <w:rsid w:val="00D85A3F"/>
    <w:rsid w:val="00D85F7E"/>
    <w:rsid w:val="00D87915"/>
    <w:rsid w:val="00D901B3"/>
    <w:rsid w:val="00D902B5"/>
    <w:rsid w:val="00D9430B"/>
    <w:rsid w:val="00D954EA"/>
    <w:rsid w:val="00DA11DD"/>
    <w:rsid w:val="00DA282C"/>
    <w:rsid w:val="00DA28CD"/>
    <w:rsid w:val="00DA4A24"/>
    <w:rsid w:val="00DA64D4"/>
    <w:rsid w:val="00DA6A80"/>
    <w:rsid w:val="00DA77CD"/>
    <w:rsid w:val="00DB0378"/>
    <w:rsid w:val="00DB0725"/>
    <w:rsid w:val="00DB10C5"/>
    <w:rsid w:val="00DB21A8"/>
    <w:rsid w:val="00DB26E5"/>
    <w:rsid w:val="00DB27C1"/>
    <w:rsid w:val="00DB32AC"/>
    <w:rsid w:val="00DB3499"/>
    <w:rsid w:val="00DB3D1F"/>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928"/>
    <w:rsid w:val="00DC4F6B"/>
    <w:rsid w:val="00DC5791"/>
    <w:rsid w:val="00DC7245"/>
    <w:rsid w:val="00DD078B"/>
    <w:rsid w:val="00DD1873"/>
    <w:rsid w:val="00DD1ACA"/>
    <w:rsid w:val="00DD1D62"/>
    <w:rsid w:val="00DD25B5"/>
    <w:rsid w:val="00DD3392"/>
    <w:rsid w:val="00DD4961"/>
    <w:rsid w:val="00DD61A7"/>
    <w:rsid w:val="00DD654A"/>
    <w:rsid w:val="00DD7D1F"/>
    <w:rsid w:val="00DE29D6"/>
    <w:rsid w:val="00DE3122"/>
    <w:rsid w:val="00DE32CF"/>
    <w:rsid w:val="00DE44AF"/>
    <w:rsid w:val="00DE4629"/>
    <w:rsid w:val="00DE5392"/>
    <w:rsid w:val="00DE58FF"/>
    <w:rsid w:val="00DE63E0"/>
    <w:rsid w:val="00DE64D8"/>
    <w:rsid w:val="00DE73E4"/>
    <w:rsid w:val="00DF0989"/>
    <w:rsid w:val="00DF09F6"/>
    <w:rsid w:val="00DF1A5D"/>
    <w:rsid w:val="00DF2330"/>
    <w:rsid w:val="00DF52CD"/>
    <w:rsid w:val="00DF61C5"/>
    <w:rsid w:val="00DF6FE1"/>
    <w:rsid w:val="00DF7380"/>
    <w:rsid w:val="00DF7CFB"/>
    <w:rsid w:val="00E00226"/>
    <w:rsid w:val="00E01CD4"/>
    <w:rsid w:val="00E01E5B"/>
    <w:rsid w:val="00E02451"/>
    <w:rsid w:val="00E024AF"/>
    <w:rsid w:val="00E03691"/>
    <w:rsid w:val="00E0648F"/>
    <w:rsid w:val="00E0695B"/>
    <w:rsid w:val="00E0754A"/>
    <w:rsid w:val="00E07689"/>
    <w:rsid w:val="00E1013D"/>
    <w:rsid w:val="00E10832"/>
    <w:rsid w:val="00E11DE0"/>
    <w:rsid w:val="00E12412"/>
    <w:rsid w:val="00E148BF"/>
    <w:rsid w:val="00E1643D"/>
    <w:rsid w:val="00E16616"/>
    <w:rsid w:val="00E16942"/>
    <w:rsid w:val="00E16EDB"/>
    <w:rsid w:val="00E17B48"/>
    <w:rsid w:val="00E2089F"/>
    <w:rsid w:val="00E218EB"/>
    <w:rsid w:val="00E22821"/>
    <w:rsid w:val="00E25FCA"/>
    <w:rsid w:val="00E266CD"/>
    <w:rsid w:val="00E26F91"/>
    <w:rsid w:val="00E27A4F"/>
    <w:rsid w:val="00E31810"/>
    <w:rsid w:val="00E32805"/>
    <w:rsid w:val="00E335D4"/>
    <w:rsid w:val="00E33E29"/>
    <w:rsid w:val="00E34784"/>
    <w:rsid w:val="00E34977"/>
    <w:rsid w:val="00E37C26"/>
    <w:rsid w:val="00E40F33"/>
    <w:rsid w:val="00E423FB"/>
    <w:rsid w:val="00E454EA"/>
    <w:rsid w:val="00E458C0"/>
    <w:rsid w:val="00E47C7F"/>
    <w:rsid w:val="00E50833"/>
    <w:rsid w:val="00E50C7B"/>
    <w:rsid w:val="00E512DC"/>
    <w:rsid w:val="00E514CB"/>
    <w:rsid w:val="00E51740"/>
    <w:rsid w:val="00E5181D"/>
    <w:rsid w:val="00E52F05"/>
    <w:rsid w:val="00E538C9"/>
    <w:rsid w:val="00E56014"/>
    <w:rsid w:val="00E56FEF"/>
    <w:rsid w:val="00E57A59"/>
    <w:rsid w:val="00E57DA1"/>
    <w:rsid w:val="00E6160C"/>
    <w:rsid w:val="00E62C1F"/>
    <w:rsid w:val="00E633AD"/>
    <w:rsid w:val="00E65088"/>
    <w:rsid w:val="00E6518E"/>
    <w:rsid w:val="00E66199"/>
    <w:rsid w:val="00E66DCC"/>
    <w:rsid w:val="00E67BE1"/>
    <w:rsid w:val="00E70178"/>
    <w:rsid w:val="00E724AB"/>
    <w:rsid w:val="00E72D4C"/>
    <w:rsid w:val="00E72D71"/>
    <w:rsid w:val="00E74608"/>
    <w:rsid w:val="00E7491D"/>
    <w:rsid w:val="00E752E4"/>
    <w:rsid w:val="00E75404"/>
    <w:rsid w:val="00E7742B"/>
    <w:rsid w:val="00E77B72"/>
    <w:rsid w:val="00E8063C"/>
    <w:rsid w:val="00E8090D"/>
    <w:rsid w:val="00E821DC"/>
    <w:rsid w:val="00E84035"/>
    <w:rsid w:val="00E849BC"/>
    <w:rsid w:val="00E867E7"/>
    <w:rsid w:val="00E86963"/>
    <w:rsid w:val="00E86ABB"/>
    <w:rsid w:val="00E86C92"/>
    <w:rsid w:val="00E871D5"/>
    <w:rsid w:val="00E90561"/>
    <w:rsid w:val="00E907DC"/>
    <w:rsid w:val="00E93BF9"/>
    <w:rsid w:val="00E95223"/>
    <w:rsid w:val="00E95885"/>
    <w:rsid w:val="00E966B4"/>
    <w:rsid w:val="00E9736F"/>
    <w:rsid w:val="00EA097D"/>
    <w:rsid w:val="00EA0F49"/>
    <w:rsid w:val="00EA1441"/>
    <w:rsid w:val="00EA17A1"/>
    <w:rsid w:val="00EA3791"/>
    <w:rsid w:val="00EA3EA3"/>
    <w:rsid w:val="00EA3F21"/>
    <w:rsid w:val="00EA6D16"/>
    <w:rsid w:val="00EA72CD"/>
    <w:rsid w:val="00EA7BFB"/>
    <w:rsid w:val="00EA7E28"/>
    <w:rsid w:val="00EB0242"/>
    <w:rsid w:val="00EB0F12"/>
    <w:rsid w:val="00EB11BD"/>
    <w:rsid w:val="00EB19F8"/>
    <w:rsid w:val="00EB2618"/>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15F7"/>
    <w:rsid w:val="00ED1621"/>
    <w:rsid w:val="00ED294F"/>
    <w:rsid w:val="00ED35B8"/>
    <w:rsid w:val="00ED4045"/>
    <w:rsid w:val="00ED4197"/>
    <w:rsid w:val="00ED4A8D"/>
    <w:rsid w:val="00ED4F99"/>
    <w:rsid w:val="00ED5AA1"/>
    <w:rsid w:val="00ED5DCE"/>
    <w:rsid w:val="00ED62C8"/>
    <w:rsid w:val="00ED7389"/>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A4D"/>
    <w:rsid w:val="00F01A6C"/>
    <w:rsid w:val="00F0241F"/>
    <w:rsid w:val="00F02CAE"/>
    <w:rsid w:val="00F03A6A"/>
    <w:rsid w:val="00F03C66"/>
    <w:rsid w:val="00F04426"/>
    <w:rsid w:val="00F06F08"/>
    <w:rsid w:val="00F07290"/>
    <w:rsid w:val="00F0797C"/>
    <w:rsid w:val="00F07D1F"/>
    <w:rsid w:val="00F10A76"/>
    <w:rsid w:val="00F10FBE"/>
    <w:rsid w:val="00F11EBA"/>
    <w:rsid w:val="00F1485C"/>
    <w:rsid w:val="00F1494F"/>
    <w:rsid w:val="00F1513E"/>
    <w:rsid w:val="00F1558F"/>
    <w:rsid w:val="00F16365"/>
    <w:rsid w:val="00F17802"/>
    <w:rsid w:val="00F17E7F"/>
    <w:rsid w:val="00F2073B"/>
    <w:rsid w:val="00F20798"/>
    <w:rsid w:val="00F20A1B"/>
    <w:rsid w:val="00F20EBA"/>
    <w:rsid w:val="00F20F3E"/>
    <w:rsid w:val="00F21C9E"/>
    <w:rsid w:val="00F22AD4"/>
    <w:rsid w:val="00F2372F"/>
    <w:rsid w:val="00F24221"/>
    <w:rsid w:val="00F249A3"/>
    <w:rsid w:val="00F24C19"/>
    <w:rsid w:val="00F24CE0"/>
    <w:rsid w:val="00F266B4"/>
    <w:rsid w:val="00F273BE"/>
    <w:rsid w:val="00F273D6"/>
    <w:rsid w:val="00F3037F"/>
    <w:rsid w:val="00F30A56"/>
    <w:rsid w:val="00F3142C"/>
    <w:rsid w:val="00F3198D"/>
    <w:rsid w:val="00F3219B"/>
    <w:rsid w:val="00F32447"/>
    <w:rsid w:val="00F329AD"/>
    <w:rsid w:val="00F32E8B"/>
    <w:rsid w:val="00F34377"/>
    <w:rsid w:val="00F34D98"/>
    <w:rsid w:val="00F35829"/>
    <w:rsid w:val="00F36A65"/>
    <w:rsid w:val="00F372AF"/>
    <w:rsid w:val="00F40326"/>
    <w:rsid w:val="00F40AAA"/>
    <w:rsid w:val="00F40C72"/>
    <w:rsid w:val="00F4169E"/>
    <w:rsid w:val="00F41D7D"/>
    <w:rsid w:val="00F41EDE"/>
    <w:rsid w:val="00F424D7"/>
    <w:rsid w:val="00F435BB"/>
    <w:rsid w:val="00F44634"/>
    <w:rsid w:val="00F44B34"/>
    <w:rsid w:val="00F45A78"/>
    <w:rsid w:val="00F46A7D"/>
    <w:rsid w:val="00F4735D"/>
    <w:rsid w:val="00F47CE0"/>
    <w:rsid w:val="00F5379D"/>
    <w:rsid w:val="00F539F1"/>
    <w:rsid w:val="00F55928"/>
    <w:rsid w:val="00F561D7"/>
    <w:rsid w:val="00F57D99"/>
    <w:rsid w:val="00F6137F"/>
    <w:rsid w:val="00F6178C"/>
    <w:rsid w:val="00F620EE"/>
    <w:rsid w:val="00F621FD"/>
    <w:rsid w:val="00F643CE"/>
    <w:rsid w:val="00F6461A"/>
    <w:rsid w:val="00F6474D"/>
    <w:rsid w:val="00F64CB4"/>
    <w:rsid w:val="00F6566A"/>
    <w:rsid w:val="00F657D1"/>
    <w:rsid w:val="00F6581B"/>
    <w:rsid w:val="00F65AE7"/>
    <w:rsid w:val="00F65E46"/>
    <w:rsid w:val="00F675EC"/>
    <w:rsid w:val="00F706CC"/>
    <w:rsid w:val="00F71441"/>
    <w:rsid w:val="00F71F93"/>
    <w:rsid w:val="00F72646"/>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E7E"/>
    <w:rsid w:val="00F80131"/>
    <w:rsid w:val="00F809EA"/>
    <w:rsid w:val="00F821BA"/>
    <w:rsid w:val="00F85AA4"/>
    <w:rsid w:val="00F905B2"/>
    <w:rsid w:val="00F93A0F"/>
    <w:rsid w:val="00F93D88"/>
    <w:rsid w:val="00F93EC1"/>
    <w:rsid w:val="00F94ABF"/>
    <w:rsid w:val="00F94E42"/>
    <w:rsid w:val="00F963CA"/>
    <w:rsid w:val="00F97180"/>
    <w:rsid w:val="00F9728A"/>
    <w:rsid w:val="00F977AB"/>
    <w:rsid w:val="00F979C4"/>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68BC"/>
    <w:rsid w:val="00FC6DE0"/>
    <w:rsid w:val="00FC6DF0"/>
    <w:rsid w:val="00FC6F52"/>
    <w:rsid w:val="00FC7761"/>
    <w:rsid w:val="00FD3B64"/>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63A52"/>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041339"/>
    <w:pPr>
      <w:spacing w:after="10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footer" Target="footer1.xml"/><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oleObject" Target="embeddings/oleObject48.bin"/><Relationship Id="rId89" Type="http://schemas.openxmlformats.org/officeDocument/2006/relationships/image" Target="media/image28.png"/><Relationship Id="rId112" Type="http://schemas.openxmlformats.org/officeDocument/2006/relationships/hyperlink" Target="https://github.com/google/googletest" TargetMode="External"/><Relationship Id="rId16" Type="http://schemas.openxmlformats.org/officeDocument/2006/relationships/oleObject" Target="embeddings/oleObject2.bin"/><Relationship Id="rId107" Type="http://schemas.openxmlformats.org/officeDocument/2006/relationships/hyperlink" Target="https://www.iadc-home.org/references/pdfview/id/75" TargetMode="External"/><Relationship Id="rId11" Type="http://schemas.openxmlformats.org/officeDocument/2006/relationships/endnotes" Target="endnotes.xml"/><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image" Target="media/image23.wmf"/><Relationship Id="rId102" Type="http://schemas.openxmlformats.org/officeDocument/2006/relationships/hyperlink" Target="https://www.researchgate.net/publication/338609111_Satellite_Closest_Approach_Calculation_Through_Chebyshev_Proxy_Polynomials" TargetMode="External"/><Relationship Id="rId5" Type="http://schemas.openxmlformats.org/officeDocument/2006/relationships/customXml" Target="../customXml/item5.xml"/><Relationship Id="rId61" Type="http://schemas.openxmlformats.org/officeDocument/2006/relationships/oleObject" Target="embeddings/oleObject29.bin"/><Relationship Id="rId82" Type="http://schemas.openxmlformats.org/officeDocument/2006/relationships/oleObject" Target="embeddings/oleObject47.bin"/><Relationship Id="rId90" Type="http://schemas.openxmlformats.org/officeDocument/2006/relationships/image" Target="media/image29.wmf"/><Relationship Id="rId95" Type="http://schemas.openxmlformats.org/officeDocument/2006/relationships/image" Target="media/image33.png"/><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0.bin"/><Relationship Id="rId56"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image" Target="media/image22.wmf"/><Relationship Id="rId100" Type="http://schemas.openxmlformats.org/officeDocument/2006/relationships/image" Target="media/image38.png"/><Relationship Id="rId105" Type="http://schemas.openxmlformats.org/officeDocument/2006/relationships/hyperlink" Target="https://pypi.org/project/sgp4/" TargetMode="External"/><Relationship Id="rId113" Type="http://schemas.openxmlformats.org/officeDocument/2006/relationships/hyperlink" Target="https://www.endurosat.com/cubesat-store/cubesat-obc/onboard-computer-obc/" TargetMode="External"/><Relationship Id="rId118" Type="http://schemas.openxmlformats.org/officeDocument/2006/relationships/header" Target="header2.xm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oleObject" Target="embeddings/oleObject40.bin"/><Relationship Id="rId80" Type="http://schemas.openxmlformats.org/officeDocument/2006/relationships/oleObject" Target="embeddings/oleObject46.bin"/><Relationship Id="rId85" Type="http://schemas.openxmlformats.org/officeDocument/2006/relationships/image" Target="media/image26.wmf"/><Relationship Id="rId93" Type="http://schemas.openxmlformats.org/officeDocument/2006/relationships/image" Target="media/image31.png"/><Relationship Id="rId98" Type="http://schemas.openxmlformats.org/officeDocument/2006/relationships/image" Target="media/image36.png"/><Relationship Id="rId121" Type="http://schemas.openxmlformats.org/officeDocument/2006/relationships/glossaryDocument" Target="glossary/document.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103" Type="http://schemas.openxmlformats.org/officeDocument/2006/relationships/hyperlink" Target="https://www.researchgate.net/publication/252559100_Determining_satellite_close_approaches_part_II" TargetMode="External"/><Relationship Id="rId108" Type="http://schemas.openxmlformats.org/officeDocument/2006/relationships/hyperlink" Target="https://celestrak.org/" TargetMode="External"/><Relationship Id="rId116"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image" Target="media/image20.wmf"/><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image" Target="media/image25.wmf"/><Relationship Id="rId88" Type="http://schemas.openxmlformats.org/officeDocument/2006/relationships/image" Target="media/image27.png"/><Relationship Id="rId91" Type="http://schemas.openxmlformats.org/officeDocument/2006/relationships/oleObject" Target="embeddings/oleObject51.bin"/><Relationship Id="rId96" Type="http://schemas.openxmlformats.org/officeDocument/2006/relationships/image" Target="media/image34.png"/><Relationship Id="rId111" Type="http://schemas.openxmlformats.org/officeDocument/2006/relationships/hyperlink" Target="https://celestrak.org/publications/AIAA/2006-6753/AIAA-2006-6753.pdf"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oleObject" Target="embeddings/oleObject25.bin"/><Relationship Id="rId106" Type="http://schemas.openxmlformats.org/officeDocument/2006/relationships/hyperlink" Target="https://www.iadc-home.org/references/pdfview/id/74" TargetMode="External"/><Relationship Id="rId114" Type="http://schemas.openxmlformats.org/officeDocument/2006/relationships/hyperlink" Target="https://www.virtual-serial-port.org/" TargetMode="External"/><Relationship Id="rId119" Type="http://schemas.openxmlformats.org/officeDocument/2006/relationships/footer" Target="footer2.xml"/><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5.bin"/><Relationship Id="rId81" Type="http://schemas.openxmlformats.org/officeDocument/2006/relationships/image" Target="media/image24.wmf"/><Relationship Id="rId86" Type="http://schemas.openxmlformats.org/officeDocument/2006/relationships/oleObject" Target="embeddings/oleObject49.bin"/><Relationship Id="rId94" Type="http://schemas.openxmlformats.org/officeDocument/2006/relationships/image" Target="media/image32.png"/><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hyperlink" Target="https://celestrak.org/SOCRATES/" TargetMode="External"/><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44.bin"/><Relationship Id="rId97" Type="http://schemas.openxmlformats.org/officeDocument/2006/relationships/image" Target="media/image35.png"/><Relationship Id="rId104" Type="http://schemas.openxmlformats.org/officeDocument/2006/relationships/hyperlink" Target="https://www.nasa.gov/mission_pages/station/news/orbital_debris.html" TargetMode="External"/><Relationship Id="rId120" Type="http://schemas.openxmlformats.org/officeDocument/2006/relationships/fontTable" Target="fontTable.xml"/><Relationship Id="rId7" Type="http://schemas.openxmlformats.org/officeDocument/2006/relationships/styles" Target="styles.xml"/><Relationship Id="rId71" Type="http://schemas.openxmlformats.org/officeDocument/2006/relationships/oleObject" Target="embeddings/oleObject39.bin"/><Relationship Id="rId92" Type="http://schemas.openxmlformats.org/officeDocument/2006/relationships/image" Target="media/image30.png"/><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4.bin"/><Relationship Id="rId87" Type="http://schemas.openxmlformats.org/officeDocument/2006/relationships/oleObject" Target="embeddings/oleObject50.bin"/><Relationship Id="rId110" Type="http://schemas.openxmlformats.org/officeDocument/2006/relationships/hyperlink" Target="https://citeseerx.ist.psu.edu/document?repid=rep1&amp;type=pdf&amp;doi=227655e022441d1379dfdc395173ed2e776d54ee" TargetMode="External"/><Relationship Id="rId115" Type="http://schemas.openxmlformats.org/officeDocument/2006/relationships/hyperlink" Target="https://www.freethink.com/space/space-debris-15000mph"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18.png"/><Relationship Id="rId1" Type="http://schemas.openxmlformats.org/officeDocument/2006/relationships/image" Target="media/image41.png"/></Relationships>
</file>

<file path=word/_rels/header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image" Target="media/image40.png"/></Relationships>
</file>

<file path=word/_rels/header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18.png"/><Relationship Id="rId1" Type="http://schemas.openxmlformats.org/officeDocument/2006/relationships/image" Target="media/image4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1C71AB"/>
    <w:rsid w:val="00264F3A"/>
    <w:rsid w:val="00320D50"/>
    <w:rsid w:val="0076040C"/>
    <w:rsid w:val="009D61C2"/>
    <w:rsid w:val="00BA2B1B"/>
    <w:rsid w:val="00BA4035"/>
    <w:rsid w:val="00BD6A95"/>
    <w:rsid w:val="00C13ED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7EBA205-E80A-4D27-88A3-F18162C7B342}">
  <ds:schemaRefs>
    <ds:schemaRef ds:uri="http://schemas.microsoft.com/sharepoint/v3/contenttype/forms"/>
  </ds:schemaRefs>
</ds:datastoreItem>
</file>

<file path=customXml/itemProps3.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4.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5.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322</TotalTime>
  <Pages>15</Pages>
  <Words>3896</Words>
  <Characters>22208</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26052</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34</cp:revision>
  <dcterms:created xsi:type="dcterms:W3CDTF">2023-06-24T07:48:00Z</dcterms:created>
  <dcterms:modified xsi:type="dcterms:W3CDTF">2024-04-26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